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FFB799" w14:textId="77777777" w:rsidR="006D5D30" w:rsidRPr="00F42AFC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Ma_tran_de_Giua_ky_1_Toan_10"/>
      <w:bookmarkStart w:id="1" w:name="_Hlk114124651"/>
      <w:bookmarkEnd w:id="0"/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ộ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sách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Cánh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diều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–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7</w:t>
      </w:r>
    </w:p>
    <w:p w14:paraId="45332D24" w14:textId="2FAFE989" w:rsidR="006D5D30" w:rsidRPr="00F42AFC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kiểm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ra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giữa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học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kì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I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I</w:t>
      </w: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năm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học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2022 – 2023</w:t>
      </w:r>
    </w:p>
    <w:p w14:paraId="57579FA2" w14:textId="77777777" w:rsidR="006D5D30" w:rsidRPr="00F42AFC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A. Ma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rậ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kiểm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ra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giữa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kì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I</w:t>
      </w:r>
      <w:r w:rsidRPr="00F42AFC">
        <w:rPr>
          <w:rFonts w:ascii="Times New Roman" w:hAnsi="Times New Roman" w:cs="Times New Roman"/>
          <w:b/>
          <w:bCs/>
          <w:sz w:val="28"/>
          <w:szCs w:val="28"/>
        </w:rPr>
        <w:t>I</w:t>
      </w:r>
    </w:p>
    <w:p w14:paraId="5793F6B9" w14:textId="77777777" w:rsidR="006D5D30" w:rsidRPr="00F42AFC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Mô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–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Lớp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7 –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hờ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gia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làm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: 90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phút</w:t>
      </w:r>
      <w:proofErr w:type="spellEnd"/>
    </w:p>
    <w:tbl>
      <w:tblPr>
        <w:tblStyle w:val="TableGrid"/>
        <w:tblW w:w="13445" w:type="dxa"/>
        <w:jc w:val="center"/>
        <w:tblLook w:val="04A0" w:firstRow="1" w:lastRow="0" w:firstColumn="1" w:lastColumn="0" w:noHBand="0" w:noVBand="1"/>
      </w:tblPr>
      <w:tblGrid>
        <w:gridCol w:w="747"/>
        <w:gridCol w:w="1451"/>
        <w:gridCol w:w="2909"/>
        <w:gridCol w:w="1026"/>
        <w:gridCol w:w="878"/>
        <w:gridCol w:w="1026"/>
        <w:gridCol w:w="893"/>
        <w:gridCol w:w="756"/>
        <w:gridCol w:w="893"/>
        <w:gridCol w:w="867"/>
        <w:gridCol w:w="1013"/>
        <w:gridCol w:w="986"/>
      </w:tblGrid>
      <w:tr w:rsidR="00F42AFC" w:rsidRPr="00F42AFC" w14:paraId="57630C64" w14:textId="77777777" w:rsidTr="006462B2">
        <w:trPr>
          <w:trHeight w:val="309"/>
          <w:jc w:val="center"/>
        </w:trPr>
        <w:tc>
          <w:tcPr>
            <w:tcW w:w="747" w:type="dxa"/>
            <w:vMerge w:val="restart"/>
            <w:shd w:val="clear" w:color="auto" w:fill="FBE4D5" w:themeFill="accent2" w:themeFillTint="33"/>
            <w:vAlign w:val="center"/>
          </w:tcPr>
          <w:p w14:paraId="626CEE1F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TT</w:t>
            </w:r>
          </w:p>
        </w:tc>
        <w:tc>
          <w:tcPr>
            <w:tcW w:w="1451" w:type="dxa"/>
            <w:vMerge w:val="restart"/>
            <w:shd w:val="clear" w:color="auto" w:fill="FBE4D5" w:themeFill="accent2" w:themeFillTint="33"/>
            <w:vAlign w:val="center"/>
          </w:tcPr>
          <w:p w14:paraId="07F8101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dung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iế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2909" w:type="dxa"/>
            <w:vMerge w:val="restart"/>
            <w:shd w:val="clear" w:color="auto" w:fill="FBE4D5" w:themeFill="accent2" w:themeFillTint="33"/>
            <w:vAlign w:val="center"/>
          </w:tcPr>
          <w:p w14:paraId="528D898F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ơ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ị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iế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7352" w:type="dxa"/>
            <w:gridSpan w:val="8"/>
            <w:shd w:val="clear" w:color="auto" w:fill="FBE4D5" w:themeFill="accent2" w:themeFillTint="33"/>
          </w:tcPr>
          <w:p w14:paraId="1AE318EE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ức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ộ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iế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ức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,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ĩ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ng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ầ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iểm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a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,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nh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á</w:t>
            </w:r>
            <w:proofErr w:type="spellEnd"/>
          </w:p>
        </w:tc>
        <w:tc>
          <w:tcPr>
            <w:tcW w:w="986" w:type="dxa"/>
            <w:vMerge w:val="restart"/>
            <w:shd w:val="clear" w:color="auto" w:fill="FBE4D5" w:themeFill="accent2" w:themeFillTint="33"/>
            <w:vAlign w:val="center"/>
          </w:tcPr>
          <w:p w14:paraId="15401E1B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ng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14:paraId="57CFBBC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%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</w:tr>
      <w:tr w:rsidR="00F42AFC" w:rsidRPr="00F42AFC" w14:paraId="3D398E7E" w14:textId="77777777" w:rsidTr="006462B2">
        <w:trPr>
          <w:trHeight w:val="650"/>
          <w:jc w:val="center"/>
        </w:trPr>
        <w:tc>
          <w:tcPr>
            <w:tcW w:w="747" w:type="dxa"/>
            <w:vMerge/>
            <w:shd w:val="clear" w:color="auto" w:fill="FBE4D5" w:themeFill="accent2" w:themeFillTint="33"/>
            <w:vAlign w:val="center"/>
          </w:tcPr>
          <w:p w14:paraId="0DDF4F6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shd w:val="clear" w:color="auto" w:fill="FBE4D5" w:themeFill="accent2" w:themeFillTint="33"/>
            <w:vAlign w:val="center"/>
          </w:tcPr>
          <w:p w14:paraId="4AF57ADB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Merge/>
            <w:shd w:val="clear" w:color="auto" w:fill="FBE4D5" w:themeFill="accent2" w:themeFillTint="33"/>
            <w:vAlign w:val="center"/>
          </w:tcPr>
          <w:p w14:paraId="467700FE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04" w:type="dxa"/>
            <w:gridSpan w:val="2"/>
            <w:shd w:val="clear" w:color="auto" w:fill="FBE4D5" w:themeFill="accent2" w:themeFillTint="33"/>
            <w:vAlign w:val="center"/>
          </w:tcPr>
          <w:p w14:paraId="5E6DFD8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919" w:type="dxa"/>
            <w:gridSpan w:val="2"/>
            <w:shd w:val="clear" w:color="auto" w:fill="FBE4D5" w:themeFill="accent2" w:themeFillTint="33"/>
            <w:vAlign w:val="center"/>
          </w:tcPr>
          <w:p w14:paraId="3CA3AAB6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1649" w:type="dxa"/>
            <w:gridSpan w:val="2"/>
            <w:shd w:val="clear" w:color="auto" w:fill="FBE4D5" w:themeFill="accent2" w:themeFillTint="33"/>
            <w:vAlign w:val="center"/>
          </w:tcPr>
          <w:p w14:paraId="6DD8E85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</w:p>
        </w:tc>
        <w:tc>
          <w:tcPr>
            <w:tcW w:w="1880" w:type="dxa"/>
            <w:gridSpan w:val="2"/>
            <w:shd w:val="clear" w:color="auto" w:fill="FBE4D5" w:themeFill="accent2" w:themeFillTint="33"/>
            <w:vAlign w:val="center"/>
          </w:tcPr>
          <w:p w14:paraId="35559AAF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ao</w:t>
            </w:r>
            <w:proofErr w:type="spellEnd"/>
          </w:p>
        </w:tc>
        <w:tc>
          <w:tcPr>
            <w:tcW w:w="986" w:type="dxa"/>
            <w:vMerge/>
            <w:shd w:val="clear" w:color="auto" w:fill="FBE4D5" w:themeFill="accent2" w:themeFillTint="33"/>
            <w:vAlign w:val="center"/>
          </w:tcPr>
          <w:p w14:paraId="301C000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F42AFC" w:rsidRPr="00F42AFC" w14:paraId="7F400661" w14:textId="77777777" w:rsidTr="006462B2">
        <w:trPr>
          <w:trHeight w:val="324"/>
          <w:jc w:val="center"/>
        </w:trPr>
        <w:tc>
          <w:tcPr>
            <w:tcW w:w="747" w:type="dxa"/>
            <w:vMerge/>
            <w:shd w:val="clear" w:color="auto" w:fill="FBE4D5" w:themeFill="accent2" w:themeFillTint="33"/>
            <w:vAlign w:val="center"/>
          </w:tcPr>
          <w:p w14:paraId="641C46F9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shd w:val="clear" w:color="auto" w:fill="FBE4D5" w:themeFill="accent2" w:themeFillTint="33"/>
            <w:vAlign w:val="center"/>
          </w:tcPr>
          <w:p w14:paraId="2BDB981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Merge/>
            <w:shd w:val="clear" w:color="auto" w:fill="FBE4D5" w:themeFill="accent2" w:themeFillTint="33"/>
            <w:vAlign w:val="center"/>
          </w:tcPr>
          <w:p w14:paraId="2265CDAC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6" w:type="dxa"/>
            <w:shd w:val="clear" w:color="auto" w:fill="FBE4D5" w:themeFill="accent2" w:themeFillTint="33"/>
            <w:vAlign w:val="center"/>
          </w:tcPr>
          <w:p w14:paraId="368FFEE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78" w:type="dxa"/>
            <w:shd w:val="clear" w:color="auto" w:fill="FBE4D5" w:themeFill="accent2" w:themeFillTint="33"/>
            <w:vAlign w:val="center"/>
          </w:tcPr>
          <w:p w14:paraId="4D31A47A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1026" w:type="dxa"/>
            <w:shd w:val="clear" w:color="auto" w:fill="FBE4D5" w:themeFill="accent2" w:themeFillTint="33"/>
            <w:vAlign w:val="center"/>
          </w:tcPr>
          <w:p w14:paraId="047FB2A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93" w:type="dxa"/>
            <w:shd w:val="clear" w:color="auto" w:fill="FBE4D5" w:themeFill="accent2" w:themeFillTint="33"/>
            <w:vAlign w:val="center"/>
          </w:tcPr>
          <w:p w14:paraId="31F4FAA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756" w:type="dxa"/>
            <w:shd w:val="clear" w:color="auto" w:fill="FBE4D5" w:themeFill="accent2" w:themeFillTint="33"/>
            <w:vAlign w:val="center"/>
          </w:tcPr>
          <w:p w14:paraId="1E40673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93" w:type="dxa"/>
            <w:shd w:val="clear" w:color="auto" w:fill="FBE4D5" w:themeFill="accent2" w:themeFillTint="33"/>
            <w:vAlign w:val="center"/>
          </w:tcPr>
          <w:p w14:paraId="27C418DF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867" w:type="dxa"/>
            <w:shd w:val="clear" w:color="auto" w:fill="FBE4D5" w:themeFill="accent2" w:themeFillTint="33"/>
            <w:vAlign w:val="center"/>
          </w:tcPr>
          <w:p w14:paraId="28FAFAD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1013" w:type="dxa"/>
            <w:shd w:val="clear" w:color="auto" w:fill="FBE4D5" w:themeFill="accent2" w:themeFillTint="33"/>
            <w:vAlign w:val="center"/>
          </w:tcPr>
          <w:p w14:paraId="3F756C5C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986" w:type="dxa"/>
            <w:vMerge/>
            <w:shd w:val="clear" w:color="auto" w:fill="FBE4D5" w:themeFill="accent2" w:themeFillTint="33"/>
            <w:vAlign w:val="center"/>
          </w:tcPr>
          <w:p w14:paraId="16CADAFE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F42AFC" w:rsidRPr="00F42AFC" w14:paraId="6EEAB8B6" w14:textId="77777777" w:rsidTr="00CC7C9B">
        <w:trPr>
          <w:trHeight w:val="1088"/>
          <w:jc w:val="center"/>
        </w:trPr>
        <w:tc>
          <w:tcPr>
            <w:tcW w:w="747" w:type="dxa"/>
            <w:vMerge w:val="restart"/>
            <w:vAlign w:val="center"/>
          </w:tcPr>
          <w:p w14:paraId="5641BBB6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451" w:type="dxa"/>
            <w:vMerge w:val="restart"/>
            <w:vAlign w:val="center"/>
          </w:tcPr>
          <w:p w14:paraId="32CB145A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ột số yếu tố thống kê và xác suất</w:t>
            </w:r>
          </w:p>
        </w:tc>
        <w:tc>
          <w:tcPr>
            <w:tcW w:w="2909" w:type="dxa"/>
            <w:vAlign w:val="center"/>
          </w:tcPr>
          <w:p w14:paraId="33D8955E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thống kê</w:t>
            </w:r>
          </w:p>
        </w:tc>
        <w:tc>
          <w:tcPr>
            <w:tcW w:w="1026" w:type="dxa"/>
            <w:vAlign w:val="center"/>
          </w:tcPr>
          <w:p w14:paraId="16E6F45E" w14:textId="4F71FD3F" w:rsidR="006D5D30" w:rsidRPr="00F42AFC" w:rsidRDefault="00BF212A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78" w:type="dxa"/>
            <w:vAlign w:val="center"/>
          </w:tcPr>
          <w:p w14:paraId="35397CFC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6" w:type="dxa"/>
            <w:vAlign w:val="center"/>
          </w:tcPr>
          <w:p w14:paraId="797CAA48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3E9D8B16" w14:textId="68A9E3CE" w:rsidR="006D5D30" w:rsidRPr="00F42AFC" w:rsidRDefault="002008FF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56" w:type="dxa"/>
            <w:vAlign w:val="center"/>
          </w:tcPr>
          <w:p w14:paraId="3CED9971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022464B6" w14:textId="3C543A31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67" w:type="dxa"/>
            <w:vAlign w:val="center"/>
          </w:tcPr>
          <w:p w14:paraId="493859BB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11D73CF2" w14:textId="67D4BCC3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6" w:type="dxa"/>
            <w:vMerge w:val="restart"/>
            <w:vAlign w:val="center"/>
          </w:tcPr>
          <w:p w14:paraId="0949CA83" w14:textId="1816F61A" w:rsidR="006D5D30" w:rsidRPr="00F42AFC" w:rsidRDefault="00A7447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60</w:t>
            </w:r>
            <w:r w:rsidR="006D5D30" w:rsidRPr="00F42AFC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%</w:t>
            </w:r>
          </w:p>
        </w:tc>
      </w:tr>
      <w:tr w:rsidR="00F42AFC" w:rsidRPr="00F42AFC" w14:paraId="2A86B5C4" w14:textId="77777777" w:rsidTr="006462B2">
        <w:trPr>
          <w:trHeight w:val="309"/>
          <w:jc w:val="center"/>
        </w:trPr>
        <w:tc>
          <w:tcPr>
            <w:tcW w:w="747" w:type="dxa"/>
            <w:vMerge/>
            <w:vAlign w:val="center"/>
          </w:tcPr>
          <w:p w14:paraId="3DBD1601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vAlign w:val="center"/>
          </w:tcPr>
          <w:p w14:paraId="1A01EFD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Align w:val="center"/>
          </w:tcPr>
          <w:p w14:paraId="5759FB64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xác suất</w:t>
            </w:r>
          </w:p>
        </w:tc>
        <w:tc>
          <w:tcPr>
            <w:tcW w:w="1026" w:type="dxa"/>
            <w:vAlign w:val="center"/>
          </w:tcPr>
          <w:p w14:paraId="320E1CB2" w14:textId="630D26D6" w:rsidR="006D5D30" w:rsidRPr="00F42AFC" w:rsidRDefault="00BF212A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78" w:type="dxa"/>
            <w:vAlign w:val="center"/>
          </w:tcPr>
          <w:p w14:paraId="626FABAF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711A3C4D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93" w:type="dxa"/>
            <w:vAlign w:val="center"/>
          </w:tcPr>
          <w:p w14:paraId="16884D1D" w14:textId="42EE652C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56" w:type="dxa"/>
            <w:vAlign w:val="center"/>
          </w:tcPr>
          <w:p w14:paraId="0602FDD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93" w:type="dxa"/>
            <w:vAlign w:val="center"/>
          </w:tcPr>
          <w:p w14:paraId="3BD0222D" w14:textId="4EAC322F" w:rsidR="006D5D30" w:rsidRPr="00F42AFC" w:rsidRDefault="00130D0C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67" w:type="dxa"/>
            <w:vAlign w:val="center"/>
          </w:tcPr>
          <w:p w14:paraId="3ABBFDBA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59019931" w14:textId="1A36FB58" w:rsidR="006D5D30" w:rsidRPr="00F42AFC" w:rsidRDefault="00FD3998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86" w:type="dxa"/>
            <w:vMerge/>
            <w:vAlign w:val="center"/>
          </w:tcPr>
          <w:p w14:paraId="2D5ED7BA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42AFC" w:rsidRPr="00F42AFC" w14:paraId="3A38B363" w14:textId="77777777" w:rsidTr="006462B2">
        <w:trPr>
          <w:trHeight w:val="854"/>
          <w:jc w:val="center"/>
        </w:trPr>
        <w:tc>
          <w:tcPr>
            <w:tcW w:w="747" w:type="dxa"/>
            <w:vMerge w:val="restart"/>
            <w:vAlign w:val="center"/>
          </w:tcPr>
          <w:p w14:paraId="0CF7E6B7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2</w:t>
            </w:r>
          </w:p>
        </w:tc>
        <w:tc>
          <w:tcPr>
            <w:tcW w:w="1451" w:type="dxa"/>
            <w:vMerge w:val="restart"/>
            <w:vAlign w:val="center"/>
          </w:tcPr>
          <w:p w14:paraId="1D5AAB09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am giác</w:t>
            </w:r>
          </w:p>
        </w:tc>
        <w:tc>
          <w:tcPr>
            <w:tcW w:w="2909" w:type="dxa"/>
            <w:vAlign w:val="center"/>
          </w:tcPr>
          <w:p w14:paraId="3A6046B8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Tổng các góc của một tam giác. Quan hệ giữa góc và cạnh đối diện. Bất đẳng thức tam giác</w:t>
            </w:r>
          </w:p>
        </w:tc>
        <w:tc>
          <w:tcPr>
            <w:tcW w:w="1026" w:type="dxa"/>
            <w:vAlign w:val="center"/>
          </w:tcPr>
          <w:p w14:paraId="1A85E181" w14:textId="22E23DC3" w:rsidR="006D5D30" w:rsidRPr="00F42AFC" w:rsidRDefault="007217B8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78" w:type="dxa"/>
            <w:vAlign w:val="center"/>
          </w:tcPr>
          <w:p w14:paraId="1D28D17B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41F91754" w14:textId="345102B9" w:rsidR="006D5D30" w:rsidRPr="00F42AFC" w:rsidRDefault="007217B8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93" w:type="dxa"/>
            <w:vAlign w:val="center"/>
          </w:tcPr>
          <w:p w14:paraId="0C00BB79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56" w:type="dxa"/>
            <w:vAlign w:val="center"/>
          </w:tcPr>
          <w:p w14:paraId="1324CF27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062BB58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" w:type="dxa"/>
            <w:vAlign w:val="center"/>
          </w:tcPr>
          <w:p w14:paraId="55DEE16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627996C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6D99A415" w14:textId="5B78D5A3" w:rsidR="006D5D30" w:rsidRPr="00F42AFC" w:rsidRDefault="00911F83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40</w:t>
            </w:r>
            <w:r w:rsidR="006D5D30" w:rsidRPr="00F42AFC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%</w:t>
            </w:r>
          </w:p>
        </w:tc>
      </w:tr>
      <w:tr w:rsidR="00F42AFC" w:rsidRPr="00F42AFC" w14:paraId="04E08D49" w14:textId="77777777" w:rsidTr="006462B2">
        <w:trPr>
          <w:trHeight w:val="309"/>
          <w:jc w:val="center"/>
        </w:trPr>
        <w:tc>
          <w:tcPr>
            <w:tcW w:w="747" w:type="dxa"/>
            <w:vMerge/>
            <w:vAlign w:val="center"/>
          </w:tcPr>
          <w:p w14:paraId="2C46BD4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vAlign w:val="center"/>
          </w:tcPr>
          <w:p w14:paraId="30D7036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Align w:val="center"/>
          </w:tcPr>
          <w:p w14:paraId="43A9BD37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Hai tam giác bằng nhau. Ba trường hợp bằng nhau của tam giác</w:t>
            </w:r>
          </w:p>
        </w:tc>
        <w:tc>
          <w:tcPr>
            <w:tcW w:w="1026" w:type="dxa"/>
            <w:vAlign w:val="center"/>
          </w:tcPr>
          <w:p w14:paraId="61CCAF0F" w14:textId="40DE3378" w:rsidR="006D5D30" w:rsidRPr="00F42AFC" w:rsidRDefault="007217B8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78" w:type="dxa"/>
            <w:vAlign w:val="center"/>
          </w:tcPr>
          <w:p w14:paraId="0464C89D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2970F3AC" w14:textId="121CC834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93" w:type="dxa"/>
            <w:vAlign w:val="center"/>
          </w:tcPr>
          <w:p w14:paraId="6D40CFA5" w14:textId="22249B7A" w:rsidR="006D5D30" w:rsidRPr="00F42AFC" w:rsidRDefault="00091F2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756" w:type="dxa"/>
            <w:vAlign w:val="center"/>
          </w:tcPr>
          <w:p w14:paraId="6A6AD5B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93" w:type="dxa"/>
            <w:vAlign w:val="center"/>
          </w:tcPr>
          <w:p w14:paraId="1F94BEBF" w14:textId="716D6BE9" w:rsidR="006D5D30" w:rsidRPr="00F42AFC" w:rsidRDefault="00091F2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67" w:type="dxa"/>
            <w:vAlign w:val="center"/>
          </w:tcPr>
          <w:p w14:paraId="286657E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794689A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221B1AD1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42AFC" w:rsidRPr="00F42AFC" w14:paraId="40AB42DE" w14:textId="77777777" w:rsidTr="006462B2">
        <w:trPr>
          <w:trHeight w:val="309"/>
          <w:jc w:val="center"/>
        </w:trPr>
        <w:tc>
          <w:tcPr>
            <w:tcW w:w="5107" w:type="dxa"/>
            <w:gridSpan w:val="3"/>
            <w:vAlign w:val="center"/>
          </w:tcPr>
          <w:p w14:paraId="3598D65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ng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ố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</w:p>
          <w:p w14:paraId="43631FD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  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026" w:type="dxa"/>
            <w:vAlign w:val="center"/>
          </w:tcPr>
          <w:p w14:paraId="4CC883D2" w14:textId="71B568A1" w:rsidR="006D5D30" w:rsidRPr="00F42AFC" w:rsidRDefault="00911F83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14:paraId="4375E289" w14:textId="06B37151" w:rsidR="006D5D30" w:rsidRPr="00F42AFC" w:rsidRDefault="00911F83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 w:rsidR="006D5D30" w:rsidRPr="00F42AFC">
              <w:rPr>
                <w:rFonts w:ascii="Times New Roman" w:hAnsi="Times New Roman" w:cs="Times New Roman"/>
                <w:sz w:val="28"/>
                <w:szCs w:val="28"/>
              </w:rPr>
              <w:t>,5đ)</w:t>
            </w:r>
          </w:p>
        </w:tc>
        <w:tc>
          <w:tcPr>
            <w:tcW w:w="878" w:type="dxa"/>
            <w:vAlign w:val="center"/>
          </w:tcPr>
          <w:p w14:paraId="1C80740B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06F08E69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5593FF66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893" w:type="dxa"/>
            <w:vAlign w:val="center"/>
          </w:tcPr>
          <w:p w14:paraId="29B9E12B" w14:textId="6825C746" w:rsidR="006D5D30" w:rsidRPr="00F42AFC" w:rsidRDefault="002008FF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14:paraId="5B0004CA" w14:textId="45D1A17C" w:rsidR="006D5D30" w:rsidRPr="00F42AFC" w:rsidRDefault="00A369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(5</w:t>
            </w:r>
            <w:r w:rsidR="006D5D30" w:rsidRPr="00F42AFC">
              <w:rPr>
                <w:rFonts w:ascii="Times New Roman" w:hAnsi="Times New Roman" w:cs="Times New Roman"/>
                <w:sz w:val="28"/>
                <w:szCs w:val="28"/>
              </w:rPr>
              <w:t>,0đ)</w:t>
            </w:r>
          </w:p>
        </w:tc>
        <w:tc>
          <w:tcPr>
            <w:tcW w:w="756" w:type="dxa"/>
            <w:vAlign w:val="center"/>
          </w:tcPr>
          <w:p w14:paraId="2AC48EE1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51AA0AE1" w14:textId="08769BEC" w:rsidR="006D5D30" w:rsidRPr="00F42AFC" w:rsidRDefault="007876C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03703BF9" w14:textId="3C491A78" w:rsidR="006D5D30" w:rsidRPr="00F42AFC" w:rsidRDefault="007876C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(2</w:t>
            </w:r>
            <w:r w:rsidR="006D5D30" w:rsidRPr="00F42AFC">
              <w:rPr>
                <w:rFonts w:ascii="Times New Roman" w:hAnsi="Times New Roman" w:cs="Times New Roman"/>
                <w:sz w:val="28"/>
                <w:szCs w:val="28"/>
              </w:rPr>
              <w:t>,0đ)</w:t>
            </w:r>
          </w:p>
        </w:tc>
        <w:tc>
          <w:tcPr>
            <w:tcW w:w="867" w:type="dxa"/>
            <w:vAlign w:val="center"/>
          </w:tcPr>
          <w:p w14:paraId="03B977F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7D3BA3D4" w14:textId="68CB1D01" w:rsidR="006D5D30" w:rsidRPr="00F42AFC" w:rsidRDefault="00130D0C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14:paraId="7408F43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,0</w:t>
            </w: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)</w:t>
            </w:r>
          </w:p>
        </w:tc>
        <w:tc>
          <w:tcPr>
            <w:tcW w:w="986" w:type="dxa"/>
            <w:vAlign w:val="center"/>
          </w:tcPr>
          <w:p w14:paraId="168D2FDB" w14:textId="501A6D06" w:rsidR="006D5D30" w:rsidRPr="00F42AFC" w:rsidRDefault="004D3A16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  <w:p w14:paraId="4171AA9E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</w:tr>
      <w:tr w:rsidR="00F42AFC" w:rsidRPr="00F42AFC" w14:paraId="7AE297F1" w14:textId="77777777" w:rsidTr="006462B2">
        <w:trPr>
          <w:trHeight w:val="324"/>
          <w:jc w:val="center"/>
        </w:trPr>
        <w:tc>
          <w:tcPr>
            <w:tcW w:w="5107" w:type="dxa"/>
            <w:gridSpan w:val="3"/>
            <w:vAlign w:val="center"/>
          </w:tcPr>
          <w:p w14:paraId="053125D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ỉ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lệ</w:t>
            </w:r>
            <w:proofErr w:type="spellEnd"/>
          </w:p>
        </w:tc>
        <w:tc>
          <w:tcPr>
            <w:tcW w:w="1904" w:type="dxa"/>
            <w:gridSpan w:val="2"/>
            <w:vAlign w:val="center"/>
          </w:tcPr>
          <w:p w14:paraId="4984EE10" w14:textId="08449AE6" w:rsidR="006D5D30" w:rsidRPr="00F42AFC" w:rsidRDefault="00911F83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6D5D30"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5%</w:t>
            </w:r>
          </w:p>
        </w:tc>
        <w:tc>
          <w:tcPr>
            <w:tcW w:w="1919" w:type="dxa"/>
            <w:gridSpan w:val="2"/>
            <w:vAlign w:val="center"/>
          </w:tcPr>
          <w:p w14:paraId="0BADB08F" w14:textId="0A1790EB" w:rsidR="006D5D30" w:rsidRPr="00F42AFC" w:rsidRDefault="00B200FA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  <w:r w:rsidR="006D5D30"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5%</w:t>
            </w:r>
          </w:p>
        </w:tc>
        <w:tc>
          <w:tcPr>
            <w:tcW w:w="1649" w:type="dxa"/>
            <w:gridSpan w:val="2"/>
            <w:vAlign w:val="center"/>
          </w:tcPr>
          <w:p w14:paraId="215B222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20%</w:t>
            </w:r>
          </w:p>
        </w:tc>
        <w:tc>
          <w:tcPr>
            <w:tcW w:w="1880" w:type="dxa"/>
            <w:gridSpan w:val="2"/>
            <w:vAlign w:val="center"/>
          </w:tcPr>
          <w:p w14:paraId="4039576E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986" w:type="dxa"/>
            <w:vAlign w:val="center"/>
          </w:tcPr>
          <w:p w14:paraId="72DBF21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100%</w:t>
            </w:r>
          </w:p>
        </w:tc>
      </w:tr>
      <w:tr w:rsidR="00F42AFC" w:rsidRPr="00F42AFC" w14:paraId="43C3068A" w14:textId="77777777" w:rsidTr="006462B2">
        <w:trPr>
          <w:trHeight w:val="294"/>
          <w:jc w:val="center"/>
        </w:trPr>
        <w:tc>
          <w:tcPr>
            <w:tcW w:w="5107" w:type="dxa"/>
            <w:gridSpan w:val="3"/>
            <w:vAlign w:val="center"/>
          </w:tcPr>
          <w:p w14:paraId="61EBFF0C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ỉ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lệ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ung</w:t>
            </w:r>
            <w:proofErr w:type="spellEnd"/>
          </w:p>
        </w:tc>
        <w:tc>
          <w:tcPr>
            <w:tcW w:w="3823" w:type="dxa"/>
            <w:gridSpan w:val="4"/>
            <w:vAlign w:val="center"/>
          </w:tcPr>
          <w:p w14:paraId="35A44AFF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70%</w:t>
            </w:r>
          </w:p>
        </w:tc>
        <w:tc>
          <w:tcPr>
            <w:tcW w:w="3529" w:type="dxa"/>
            <w:gridSpan w:val="4"/>
            <w:vAlign w:val="center"/>
          </w:tcPr>
          <w:p w14:paraId="7ADDF818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986" w:type="dxa"/>
            <w:vAlign w:val="center"/>
          </w:tcPr>
          <w:p w14:paraId="30839A4B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sz w:val="28"/>
                <w:szCs w:val="28"/>
              </w:rPr>
              <w:t>100%</w:t>
            </w:r>
          </w:p>
        </w:tc>
      </w:tr>
    </w:tbl>
    <w:p w14:paraId="2BDEA710" w14:textId="77777777" w:rsidR="006D5D30" w:rsidRPr="00F42AFC" w:rsidRDefault="006D5D30" w:rsidP="00F132FE">
      <w:pPr>
        <w:pStyle w:val="Footer"/>
        <w:spacing w:before="240" w:line="360" w:lineRule="auto"/>
        <w:jc w:val="both"/>
        <w:rPr>
          <w:b/>
          <w:bCs/>
          <w:i/>
          <w:iCs/>
          <w:sz w:val="28"/>
          <w:szCs w:val="28"/>
          <w:lang w:val="vi-VN"/>
        </w:rPr>
      </w:pPr>
      <w:r w:rsidRPr="00F42AFC">
        <w:rPr>
          <w:b/>
          <w:bCs/>
          <w:i/>
          <w:iCs/>
          <w:sz w:val="28"/>
          <w:szCs w:val="28"/>
          <w:lang w:val="vi-VN"/>
        </w:rPr>
        <w:t>Lưu ý:</w:t>
      </w:r>
    </w:p>
    <w:p w14:paraId="17BBDCDE" w14:textId="77777777" w:rsidR="006D5D30" w:rsidRPr="00F42AFC" w:rsidRDefault="006D5D30" w:rsidP="00F132FE">
      <w:pPr>
        <w:pStyle w:val="Footer"/>
        <w:spacing w:line="360" w:lineRule="auto"/>
        <w:jc w:val="both"/>
        <w:rPr>
          <w:i/>
          <w:iCs/>
          <w:sz w:val="28"/>
          <w:szCs w:val="28"/>
          <w:lang w:val="vi-VN"/>
        </w:rPr>
      </w:pPr>
      <w:r w:rsidRPr="00F42AFC">
        <w:rPr>
          <w:i/>
          <w:iCs/>
          <w:sz w:val="28"/>
          <w:szCs w:val="28"/>
          <w:lang w:val="vi-VN"/>
        </w:rPr>
        <w:t>− Các câu hỏi ở cấp độ nhận biết và thông hiểu là các câu hỏi trắc nghiệm khách quan 4 lựa chọn, trong đó có duy nhất 1 lựa chọn đúng.</w:t>
      </w:r>
    </w:p>
    <w:p w14:paraId="1D14F223" w14:textId="77777777" w:rsidR="006D5D30" w:rsidRPr="00F42AFC" w:rsidRDefault="006D5D30" w:rsidP="00F132FE">
      <w:pPr>
        <w:pStyle w:val="Footer"/>
        <w:spacing w:line="360" w:lineRule="auto"/>
        <w:jc w:val="both"/>
        <w:rPr>
          <w:i/>
          <w:iCs/>
          <w:sz w:val="28"/>
          <w:szCs w:val="28"/>
          <w:lang w:val="vi-VN"/>
        </w:rPr>
      </w:pPr>
      <w:r w:rsidRPr="00F42AFC">
        <w:rPr>
          <w:i/>
          <w:iCs/>
          <w:sz w:val="28"/>
          <w:szCs w:val="28"/>
          <w:lang w:val="vi-VN"/>
        </w:rPr>
        <w:t>− Các câu hỏi ở cấp độ</w:t>
      </w:r>
      <w:r w:rsidRPr="00F42AFC">
        <w:rPr>
          <w:i/>
          <w:iCs/>
          <w:sz w:val="28"/>
          <w:szCs w:val="28"/>
        </w:rPr>
        <w:t xml:space="preserve"> </w:t>
      </w:r>
      <w:proofErr w:type="spellStart"/>
      <w:r w:rsidRPr="00F42AFC">
        <w:rPr>
          <w:i/>
          <w:iCs/>
          <w:sz w:val="28"/>
          <w:szCs w:val="28"/>
        </w:rPr>
        <w:t>th</w:t>
      </w:r>
      <w:proofErr w:type="spellEnd"/>
      <w:r w:rsidRPr="00F42AFC">
        <w:rPr>
          <w:i/>
          <w:iCs/>
          <w:sz w:val="28"/>
          <w:szCs w:val="28"/>
          <w:lang w:val="vi-VN"/>
        </w:rPr>
        <w:t>ông hiểu, vận dụng và vận dụng cao là câu hỏi tự luận.</w:t>
      </w:r>
    </w:p>
    <w:p w14:paraId="4799F91D" w14:textId="77777777" w:rsidR="006D5D30" w:rsidRPr="00F42AFC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− Số điểm tính cho 1 câu trắc nghiệm là </w:t>
      </w:r>
      <w:r w:rsidRPr="00F42AFC">
        <w:rPr>
          <w:rFonts w:ascii="Times New Roman" w:hAnsi="Times New Roman" w:cs="Times New Roman"/>
          <w:i/>
          <w:iCs/>
          <w:sz w:val="28"/>
          <w:szCs w:val="28"/>
        </w:rPr>
        <w:t xml:space="preserve">0,25 </w:t>
      </w:r>
      <w:r w:rsidRPr="00F42AFC">
        <w:rPr>
          <w:rFonts w:ascii="Times New Roman" w:hAnsi="Times New Roman" w:cs="Times New Roman"/>
          <w:i/>
          <w:iCs/>
          <w:sz w:val="28"/>
          <w:szCs w:val="28"/>
          <w:lang w:val="vi-VN"/>
        </w:rPr>
        <w:t>điểm/câu; số điểm của câu tự luận được quy định trong hướng dẫn chấm nhưng phải tương ứng với tỉ lệ điểm được quy định trong ma trận.</w:t>
      </w:r>
      <w:r w:rsidRPr="00F42AFC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78F6A38D" w14:textId="77777777" w:rsidR="006D5D30" w:rsidRPr="00F42AFC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Hlk114144986"/>
      <w:r w:rsidRPr="00F42AFC">
        <w:rPr>
          <w:rStyle w:val="Strong"/>
          <w:rFonts w:ascii="Times New Roman" w:hAnsi="Times New Roman" w:cs="Times New Roman"/>
          <w:sz w:val="28"/>
          <w:szCs w:val="28"/>
        </w:rPr>
        <w:lastRenderedPageBreak/>
        <w:t xml:space="preserve">BẢN ĐẶC TẢ MA TRẬN ĐỀ KIỂM TRA GIỮA HỌC KÌ </w:t>
      </w:r>
      <w:r w:rsidRPr="00F42AFC">
        <w:rPr>
          <w:rStyle w:val="Strong"/>
          <w:rFonts w:ascii="Times New Roman" w:hAnsi="Times New Roman" w:cs="Times New Roman"/>
          <w:sz w:val="28"/>
          <w:szCs w:val="28"/>
          <w:lang w:val="vi-VN"/>
        </w:rPr>
        <w:t>II</w:t>
      </w:r>
      <w:r w:rsidRPr="00F42AFC">
        <w:rPr>
          <w:rStyle w:val="Strong"/>
          <w:rFonts w:ascii="Times New Roman" w:hAnsi="Times New Roman" w:cs="Times New Roman"/>
          <w:sz w:val="28"/>
          <w:szCs w:val="28"/>
        </w:rPr>
        <w:t xml:space="preserve"> TOÁN – LỚP 7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46"/>
        <w:gridCol w:w="1285"/>
        <w:gridCol w:w="2098"/>
        <w:gridCol w:w="4500"/>
        <w:gridCol w:w="1406"/>
        <w:gridCol w:w="1022"/>
        <w:gridCol w:w="981"/>
        <w:gridCol w:w="912"/>
      </w:tblGrid>
      <w:tr w:rsidR="00F42AFC" w:rsidRPr="00F42AFC" w14:paraId="5A45F01C" w14:textId="77777777" w:rsidTr="006462B2">
        <w:trPr>
          <w:trHeight w:val="246"/>
          <w:jc w:val="center"/>
        </w:trPr>
        <w:tc>
          <w:tcPr>
            <w:tcW w:w="746" w:type="dxa"/>
            <w:vMerge w:val="restart"/>
            <w:shd w:val="clear" w:color="auto" w:fill="FBE4D5" w:themeFill="accent2" w:themeFillTint="33"/>
            <w:vAlign w:val="center"/>
          </w:tcPr>
          <w:bookmarkEnd w:id="2"/>
          <w:p w14:paraId="28ED462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TT</w:t>
            </w:r>
          </w:p>
        </w:tc>
        <w:tc>
          <w:tcPr>
            <w:tcW w:w="1285" w:type="dxa"/>
            <w:vMerge w:val="restart"/>
            <w:shd w:val="clear" w:color="auto" w:fill="FBE4D5" w:themeFill="accent2" w:themeFillTint="33"/>
            <w:vAlign w:val="center"/>
          </w:tcPr>
          <w:p w14:paraId="31A8BEE7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dung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iế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2098" w:type="dxa"/>
            <w:vMerge w:val="restart"/>
            <w:shd w:val="clear" w:color="auto" w:fill="FBE4D5" w:themeFill="accent2" w:themeFillTint="33"/>
            <w:vAlign w:val="center"/>
          </w:tcPr>
          <w:p w14:paraId="31B0660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ơ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ị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iế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4500" w:type="dxa"/>
            <w:vMerge w:val="restart"/>
            <w:shd w:val="clear" w:color="auto" w:fill="FBE4D5" w:themeFill="accent2" w:themeFillTint="33"/>
            <w:vAlign w:val="center"/>
          </w:tcPr>
          <w:p w14:paraId="5746162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ức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ộ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iế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ức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,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ĩ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ng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ầ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iểm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a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,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nh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á</w:t>
            </w:r>
            <w:proofErr w:type="spellEnd"/>
          </w:p>
        </w:tc>
        <w:tc>
          <w:tcPr>
            <w:tcW w:w="4321" w:type="dxa"/>
            <w:gridSpan w:val="4"/>
            <w:shd w:val="clear" w:color="auto" w:fill="FBE4D5" w:themeFill="accent2" w:themeFillTint="33"/>
            <w:vAlign w:val="center"/>
          </w:tcPr>
          <w:p w14:paraId="36CC64DB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ố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ỏi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eo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ức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ộ</w:t>
            </w:r>
            <w:proofErr w:type="spellEnd"/>
          </w:p>
        </w:tc>
      </w:tr>
      <w:tr w:rsidR="00F42AFC" w:rsidRPr="00F42AFC" w14:paraId="014C7FDF" w14:textId="77777777" w:rsidTr="006462B2">
        <w:trPr>
          <w:trHeight w:val="516"/>
          <w:jc w:val="center"/>
        </w:trPr>
        <w:tc>
          <w:tcPr>
            <w:tcW w:w="746" w:type="dxa"/>
            <w:vMerge/>
            <w:shd w:val="clear" w:color="auto" w:fill="FBE4D5" w:themeFill="accent2" w:themeFillTint="33"/>
            <w:vAlign w:val="center"/>
          </w:tcPr>
          <w:p w14:paraId="4819581C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  <w:shd w:val="clear" w:color="auto" w:fill="FBE4D5" w:themeFill="accent2" w:themeFillTint="33"/>
            <w:vAlign w:val="center"/>
          </w:tcPr>
          <w:p w14:paraId="0F56004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  <w:shd w:val="clear" w:color="auto" w:fill="FBE4D5" w:themeFill="accent2" w:themeFillTint="33"/>
            <w:vAlign w:val="center"/>
          </w:tcPr>
          <w:p w14:paraId="7154FF3A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  <w:vMerge/>
            <w:shd w:val="clear" w:color="auto" w:fill="FBE4D5" w:themeFill="accent2" w:themeFillTint="33"/>
            <w:vAlign w:val="center"/>
          </w:tcPr>
          <w:p w14:paraId="64D03BB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06" w:type="dxa"/>
            <w:shd w:val="clear" w:color="auto" w:fill="FBE4D5" w:themeFill="accent2" w:themeFillTint="33"/>
            <w:vAlign w:val="center"/>
          </w:tcPr>
          <w:p w14:paraId="238EFD99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022" w:type="dxa"/>
            <w:shd w:val="clear" w:color="auto" w:fill="FBE4D5" w:themeFill="accent2" w:themeFillTint="33"/>
            <w:vAlign w:val="center"/>
          </w:tcPr>
          <w:p w14:paraId="3FA39991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981" w:type="dxa"/>
            <w:shd w:val="clear" w:color="auto" w:fill="FBE4D5" w:themeFill="accent2" w:themeFillTint="33"/>
            <w:vAlign w:val="center"/>
          </w:tcPr>
          <w:p w14:paraId="0247385B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</w:p>
        </w:tc>
        <w:tc>
          <w:tcPr>
            <w:tcW w:w="912" w:type="dxa"/>
            <w:shd w:val="clear" w:color="auto" w:fill="FBE4D5" w:themeFill="accent2" w:themeFillTint="33"/>
            <w:vAlign w:val="center"/>
          </w:tcPr>
          <w:p w14:paraId="0149A506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ao</w:t>
            </w:r>
            <w:proofErr w:type="spellEnd"/>
          </w:p>
        </w:tc>
      </w:tr>
      <w:tr w:rsidR="00F42AFC" w:rsidRPr="00F42AFC" w14:paraId="0C30033D" w14:textId="77777777" w:rsidTr="006462B2">
        <w:trPr>
          <w:trHeight w:val="246"/>
          <w:jc w:val="center"/>
        </w:trPr>
        <w:tc>
          <w:tcPr>
            <w:tcW w:w="746" w:type="dxa"/>
            <w:vMerge w:val="restart"/>
          </w:tcPr>
          <w:p w14:paraId="6ED24A5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bookmarkStart w:id="3" w:name="_Hlk114042101"/>
          </w:p>
          <w:p w14:paraId="147A2156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C5D9B5D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E1DFE5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7FB2913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078D2E1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63EBFB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285" w:type="dxa"/>
            <w:vMerge w:val="restart"/>
          </w:tcPr>
          <w:p w14:paraId="204D3E8D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E656437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2C26647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6DA7289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568A2D9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A3C37B3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33191D6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ột số yếu tố thống kê và xác suất</w:t>
            </w:r>
          </w:p>
        </w:tc>
        <w:tc>
          <w:tcPr>
            <w:tcW w:w="2098" w:type="dxa"/>
            <w:vMerge w:val="restart"/>
          </w:tcPr>
          <w:p w14:paraId="7FB4A757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thống kê</w:t>
            </w:r>
          </w:p>
        </w:tc>
        <w:tc>
          <w:tcPr>
            <w:tcW w:w="4500" w:type="dxa"/>
          </w:tcPr>
          <w:p w14:paraId="5084A453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Nhận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biết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:</w:t>
            </w:r>
          </w:p>
          <w:p w14:paraId="0BA0D767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những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ạng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iễ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khác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ữ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liệ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34743654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ại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, tính hợp lí</w:t>
            </w: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ữ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liệ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BDE6FB7" w14:textId="54D40EC4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ọc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ữ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liệ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iễ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ồ</w:t>
            </w:r>
            <w:proofErr w:type="spellEnd"/>
            <w:r w:rsidR="00213CB8" w:rsidRPr="00F42A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406" w:type="dxa"/>
            <w:vAlign w:val="center"/>
          </w:tcPr>
          <w:p w14:paraId="1F70B499" w14:textId="38E0AB5C" w:rsidR="006D5D30" w:rsidRPr="00F42AFC" w:rsidRDefault="00BF212A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D5D30" w:rsidRPr="00F42AFC"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1022" w:type="dxa"/>
            <w:vAlign w:val="center"/>
          </w:tcPr>
          <w:p w14:paraId="41CD0176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1" w:type="dxa"/>
            <w:vAlign w:val="center"/>
          </w:tcPr>
          <w:p w14:paraId="70BDE85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4086BDE6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2AFC" w:rsidRPr="00F42AFC" w14:paraId="4D4484AA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28F8F71B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4" w:name="_Hlk114042121"/>
            <w:bookmarkEnd w:id="3"/>
          </w:p>
        </w:tc>
        <w:tc>
          <w:tcPr>
            <w:tcW w:w="1285" w:type="dxa"/>
            <w:vMerge/>
          </w:tcPr>
          <w:p w14:paraId="722C8645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3127FF80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</w:tcPr>
          <w:p w14:paraId="6681A3D8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Thông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hiểu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:</w:t>
            </w:r>
          </w:p>
          <w:p w14:paraId="340762B5" w14:textId="355E7F33" w:rsidR="00213CB8" w:rsidRPr="00F42AFC" w:rsidRDefault="00213CB8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loại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ữ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liệ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dựa vào các tiêu chí cho trước</w:t>
            </w: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6778736" w14:textId="0890BF4B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iải thích tính hợp lí của các dữ liệu theo các tiêu chí toán học đơn giản (tính hợp lí, tính đại diện của một kết </w:t>
            </w: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luận trong phỏng vấn; tính hợp lí của các quảng cáo,...).</w:t>
            </w:r>
          </w:p>
          <w:p w14:paraId="028AF21F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Mô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tả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ữ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liệ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dạng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ồ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thống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kê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ồ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quạt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trò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ồ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đoạn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406" w:type="dxa"/>
            <w:vAlign w:val="center"/>
          </w:tcPr>
          <w:p w14:paraId="27773806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23AD10D4" w14:textId="0E25AD1C" w:rsidR="006D5D30" w:rsidRPr="00F42AFC" w:rsidRDefault="00C73646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4</w:t>
            </w:r>
            <w:r w:rsidR="006D5D30"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L</w:t>
            </w:r>
          </w:p>
        </w:tc>
        <w:tc>
          <w:tcPr>
            <w:tcW w:w="981" w:type="dxa"/>
            <w:vAlign w:val="center"/>
          </w:tcPr>
          <w:p w14:paraId="416B6CE8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513DDC98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2AFC" w:rsidRPr="00F42AFC" w14:paraId="405FF85F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2CFE5505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5" w:name="_Hlk114043461"/>
            <w:bookmarkEnd w:id="4"/>
          </w:p>
        </w:tc>
        <w:tc>
          <w:tcPr>
            <w:tcW w:w="1285" w:type="dxa"/>
            <w:vMerge/>
          </w:tcPr>
          <w:p w14:paraId="34106AFF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 w:val="restart"/>
          </w:tcPr>
          <w:p w14:paraId="74E58BBB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xác suất</w:t>
            </w:r>
          </w:p>
        </w:tc>
        <w:tc>
          <w:tcPr>
            <w:tcW w:w="4500" w:type="dxa"/>
          </w:tcPr>
          <w:p w14:paraId="252E6FA2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Nhận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biết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:</w:t>
            </w:r>
          </w:p>
          <w:p w14:paraId="017D6682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F42AFC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Nhận biết số kết quả xảy ra của mỗi biến cố.</w:t>
            </w:r>
          </w:p>
          <w:p w14:paraId="42D235BC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Nhận biết sự kiện là biến cố ngẫu nhiên trong một số trò chơi đơn giản.</w:t>
            </w:r>
          </w:p>
        </w:tc>
        <w:tc>
          <w:tcPr>
            <w:tcW w:w="1406" w:type="dxa"/>
            <w:vAlign w:val="center"/>
          </w:tcPr>
          <w:p w14:paraId="15644318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N</w:t>
            </w:r>
          </w:p>
        </w:tc>
        <w:tc>
          <w:tcPr>
            <w:tcW w:w="1022" w:type="dxa"/>
            <w:vAlign w:val="center"/>
          </w:tcPr>
          <w:p w14:paraId="426EADD6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1" w:type="dxa"/>
            <w:vAlign w:val="center"/>
          </w:tcPr>
          <w:p w14:paraId="2B0FB479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148B559C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2AFC" w:rsidRPr="00F42AFC" w14:paraId="135CFEDA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3CC81EEB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6456DF02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73B62E0F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</w:p>
        </w:tc>
        <w:tc>
          <w:tcPr>
            <w:tcW w:w="4500" w:type="dxa"/>
          </w:tcPr>
          <w:p w14:paraId="2F11E997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  <w:t>Thông hiểu:</w:t>
            </w:r>
          </w:p>
          <w:p w14:paraId="5D3B0E4F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ìm số kết quả thuận lợi dựa vào dữ kiện đã cho.</w:t>
            </w:r>
          </w:p>
          <w:p w14:paraId="3DA0DF57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ính xác suất của một số biến cố trong một số trò chơi đơn giản.</w:t>
            </w:r>
          </w:p>
        </w:tc>
        <w:tc>
          <w:tcPr>
            <w:tcW w:w="1406" w:type="dxa"/>
            <w:vAlign w:val="center"/>
          </w:tcPr>
          <w:p w14:paraId="5FA4E2FF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53A53B09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N</w:t>
            </w:r>
          </w:p>
          <w:p w14:paraId="04D69F6A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L</w:t>
            </w:r>
          </w:p>
        </w:tc>
        <w:tc>
          <w:tcPr>
            <w:tcW w:w="981" w:type="dxa"/>
            <w:vAlign w:val="center"/>
          </w:tcPr>
          <w:p w14:paraId="38AE628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15059CCC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2AFC" w:rsidRPr="00F42AFC" w14:paraId="69647EA9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71A9A245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6" w:name="_Hlk114043485"/>
            <w:bookmarkEnd w:id="5"/>
          </w:p>
        </w:tc>
        <w:tc>
          <w:tcPr>
            <w:tcW w:w="1285" w:type="dxa"/>
            <w:vMerge/>
          </w:tcPr>
          <w:p w14:paraId="13C3304C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42209792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</w:tcPr>
          <w:p w14:paraId="77638C36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Vận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dụng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:</w:t>
            </w:r>
          </w:p>
          <w:p w14:paraId="4106DB18" w14:textId="702ADF14" w:rsidR="006D5D30" w:rsidRPr="00F42AFC" w:rsidRDefault="00326661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Xác định biến cố không thể, biến cố ngẫu nhiên, biến cố chắc chắn</w:t>
            </w:r>
            <w:r w:rsidR="006D5D30"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</w:tc>
        <w:tc>
          <w:tcPr>
            <w:tcW w:w="1406" w:type="dxa"/>
            <w:vAlign w:val="center"/>
          </w:tcPr>
          <w:p w14:paraId="3F0FFBB7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2" w:type="dxa"/>
            <w:vAlign w:val="center"/>
          </w:tcPr>
          <w:p w14:paraId="633866B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05C915AF" w14:textId="1D05502A" w:rsidR="006D5D30" w:rsidRPr="00F42AFC" w:rsidRDefault="0031793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  <w:r w:rsidR="006D5D30"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L</w:t>
            </w:r>
          </w:p>
        </w:tc>
        <w:tc>
          <w:tcPr>
            <w:tcW w:w="912" w:type="dxa"/>
            <w:vAlign w:val="center"/>
          </w:tcPr>
          <w:p w14:paraId="0E518B9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2AFC" w:rsidRPr="00F42AFC" w14:paraId="03334F27" w14:textId="77777777" w:rsidTr="006462B2">
        <w:trPr>
          <w:trHeight w:val="246"/>
          <w:jc w:val="center"/>
        </w:trPr>
        <w:tc>
          <w:tcPr>
            <w:tcW w:w="746" w:type="dxa"/>
          </w:tcPr>
          <w:p w14:paraId="715D82BD" w14:textId="77777777" w:rsidR="00326661" w:rsidRPr="00F42AFC" w:rsidRDefault="00326661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</w:tcPr>
          <w:p w14:paraId="2B6D8D3D" w14:textId="77777777" w:rsidR="00326661" w:rsidRPr="00F42AFC" w:rsidRDefault="00326661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</w:tcPr>
          <w:p w14:paraId="24D02B50" w14:textId="77777777" w:rsidR="00326661" w:rsidRPr="00F42AFC" w:rsidRDefault="00326661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</w:tcPr>
          <w:p w14:paraId="6267152C" w14:textId="55E8353C" w:rsidR="00326661" w:rsidRPr="00F42AFC" w:rsidRDefault="00326661" w:rsidP="0032666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Vận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dụng</w:t>
            </w:r>
            <w:proofErr w:type="spellEnd"/>
            <w:r w:rsidR="00317934"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cao</w:t>
            </w:r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:</w:t>
            </w:r>
          </w:p>
          <w:p w14:paraId="611A60D8" w14:textId="27A4354B" w:rsidR="00326661" w:rsidRPr="00F42AFC" w:rsidRDefault="00326661" w:rsidP="0032666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Tính xác suất của một số biến cố ngẫu nhiên trong một số bài toán thực tế</w:t>
            </w:r>
          </w:p>
        </w:tc>
        <w:tc>
          <w:tcPr>
            <w:tcW w:w="1406" w:type="dxa"/>
            <w:vAlign w:val="center"/>
          </w:tcPr>
          <w:p w14:paraId="4C0234EE" w14:textId="77777777" w:rsidR="00326661" w:rsidRPr="00F42AFC" w:rsidRDefault="0032666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2" w:type="dxa"/>
            <w:vAlign w:val="center"/>
          </w:tcPr>
          <w:p w14:paraId="0BB56EF9" w14:textId="77777777" w:rsidR="00326661" w:rsidRPr="00F42AFC" w:rsidRDefault="0032666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4A6EF822" w14:textId="77777777" w:rsidR="00326661" w:rsidRPr="00F42AFC" w:rsidRDefault="0032666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12" w:type="dxa"/>
            <w:vAlign w:val="center"/>
          </w:tcPr>
          <w:p w14:paraId="1E321A9A" w14:textId="59B3C0E3" w:rsidR="00326661" w:rsidRPr="00F42AFC" w:rsidRDefault="0031793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L</w:t>
            </w:r>
          </w:p>
        </w:tc>
      </w:tr>
      <w:tr w:rsidR="00F42AFC" w:rsidRPr="00F42AFC" w14:paraId="1557DCB4" w14:textId="77777777" w:rsidTr="006462B2">
        <w:trPr>
          <w:trHeight w:val="246"/>
          <w:jc w:val="center"/>
        </w:trPr>
        <w:tc>
          <w:tcPr>
            <w:tcW w:w="746" w:type="dxa"/>
            <w:vMerge w:val="restart"/>
          </w:tcPr>
          <w:p w14:paraId="4F5C07B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7" w:name="_Hlk114042774"/>
            <w:bookmarkEnd w:id="6"/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  <w:p w14:paraId="189FD32A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674BF2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7D5632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048B26C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FF18D03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0BB7346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2420D57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B066BF7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068C6C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E9E042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F111EF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EDCA0D8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285" w:type="dxa"/>
            <w:vMerge w:val="restart"/>
          </w:tcPr>
          <w:p w14:paraId="21137F7F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am giác</w:t>
            </w:r>
          </w:p>
          <w:p w14:paraId="040EFCE3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4E084A75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2F1D5AF9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1437CE96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3BFD18F3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</w:tcPr>
          <w:p w14:paraId="77B2EE8D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Tổng các góc của một tam giác. Quan hệ giữa góc và cạnh đối diện. Bất đẳng thức tam giác</w:t>
            </w:r>
          </w:p>
        </w:tc>
        <w:tc>
          <w:tcPr>
            <w:tcW w:w="4500" w:type="dxa"/>
          </w:tcPr>
          <w:p w14:paraId="267693FB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  <w:t>Nhận biết:</w:t>
            </w:r>
          </w:p>
          <w:p w14:paraId="2E17C84B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biết định lí tổng các góc trong một tam giác và trong tam giác vuông.</w:t>
            </w:r>
          </w:p>
          <w:p w14:paraId="616BC35B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diện loại tam giác dựa vào các góc.</w:t>
            </w:r>
          </w:p>
          <w:p w14:paraId="7E32594A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Khái niệm khái niệm hai tam giác bằng nhau.</w:t>
            </w:r>
          </w:p>
          <w:p w14:paraId="6C9866EA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biết liên hệ độ dài ba cạnh trong một tam giác.</w:t>
            </w:r>
          </w:p>
          <w:p w14:paraId="2DB102BD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biết điều kiện để hai tam giác bằng nhau.</w:t>
            </w:r>
          </w:p>
        </w:tc>
        <w:tc>
          <w:tcPr>
            <w:tcW w:w="1406" w:type="dxa"/>
            <w:vAlign w:val="center"/>
          </w:tcPr>
          <w:p w14:paraId="7AC2DD81" w14:textId="5604E51A" w:rsidR="006D5D30" w:rsidRPr="00F42AFC" w:rsidRDefault="00CF16F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  <w:r w:rsidR="006D5D30"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N</w:t>
            </w:r>
          </w:p>
        </w:tc>
        <w:tc>
          <w:tcPr>
            <w:tcW w:w="1022" w:type="dxa"/>
            <w:vAlign w:val="center"/>
          </w:tcPr>
          <w:p w14:paraId="20B89DB1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1" w:type="dxa"/>
            <w:vAlign w:val="center"/>
          </w:tcPr>
          <w:p w14:paraId="658664A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6FCFE38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2AFC" w:rsidRPr="00F42AFC" w14:paraId="75B8E23F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66BA9D36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8" w:name="_Hlk114042794"/>
            <w:bookmarkEnd w:id="7"/>
          </w:p>
        </w:tc>
        <w:tc>
          <w:tcPr>
            <w:tcW w:w="1285" w:type="dxa"/>
            <w:vMerge/>
          </w:tcPr>
          <w:p w14:paraId="202E06D2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 w:val="restart"/>
          </w:tcPr>
          <w:p w14:paraId="20C876D7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 xml:space="preserve">Hai tam giác bằng nhau. Ba </w:t>
            </w:r>
            <w:r w:rsidRPr="00F42AF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lastRenderedPageBreak/>
              <w:t>trường hợp bằng nhau của tam giác</w:t>
            </w:r>
          </w:p>
        </w:tc>
        <w:tc>
          <w:tcPr>
            <w:tcW w:w="4500" w:type="dxa"/>
          </w:tcPr>
          <w:p w14:paraId="4583D3B2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lastRenderedPageBreak/>
              <w:t>Nhận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biết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: </w:t>
            </w:r>
          </w:p>
          <w:p w14:paraId="6D5D3957" w14:textId="77777777" w:rsidR="006D5D30" w:rsidRPr="00F42AFC" w:rsidRDefault="006D5D30" w:rsidP="00F132FE">
            <w:pPr>
              <w:pStyle w:val="NoSpacing"/>
              <w:spacing w:line="360" w:lineRule="auto"/>
              <w:jc w:val="both"/>
              <w:rPr>
                <w:bCs/>
                <w:color w:val="auto"/>
                <w:szCs w:val="28"/>
                <w:lang w:val="vi-VN"/>
              </w:rPr>
            </w:pPr>
            <w:r w:rsidRPr="00F42AFC">
              <w:rPr>
                <w:bCs/>
                <w:color w:val="auto"/>
                <w:szCs w:val="28"/>
              </w:rPr>
              <w:t xml:space="preserve">- </w:t>
            </w:r>
            <w:r w:rsidRPr="00F42AFC">
              <w:rPr>
                <w:bCs/>
                <w:color w:val="auto"/>
                <w:szCs w:val="28"/>
                <w:lang w:val="vi-VN"/>
              </w:rPr>
              <w:t>Nhận biết hai tam giác bằng nhau.</w:t>
            </w:r>
          </w:p>
          <w:p w14:paraId="2C6DAB1A" w14:textId="77777777" w:rsidR="006D5D30" w:rsidRPr="00F42AFC" w:rsidRDefault="006D5D30" w:rsidP="00F132FE">
            <w:pPr>
              <w:pStyle w:val="NoSpacing"/>
              <w:spacing w:line="360" w:lineRule="auto"/>
              <w:jc w:val="both"/>
              <w:rPr>
                <w:bCs/>
                <w:color w:val="auto"/>
                <w:szCs w:val="28"/>
                <w:lang w:val="vi-VN"/>
              </w:rPr>
            </w:pPr>
            <w:r w:rsidRPr="00F42AFC">
              <w:rPr>
                <w:bCs/>
                <w:color w:val="auto"/>
                <w:szCs w:val="28"/>
                <w:lang w:val="vi-VN"/>
              </w:rPr>
              <w:lastRenderedPageBreak/>
              <w:t>- Nhận biết điều kiện để hai tam giác bằng nhau theo các trường hợp cho trước.</w:t>
            </w:r>
          </w:p>
        </w:tc>
        <w:tc>
          <w:tcPr>
            <w:tcW w:w="1406" w:type="dxa"/>
            <w:vAlign w:val="center"/>
          </w:tcPr>
          <w:p w14:paraId="0649DEE3" w14:textId="6FB81B79" w:rsidR="006D5D30" w:rsidRPr="00F42AFC" w:rsidRDefault="00CF16F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2</w:t>
            </w:r>
            <w:r w:rsidR="006D5D30"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N</w:t>
            </w:r>
          </w:p>
        </w:tc>
        <w:tc>
          <w:tcPr>
            <w:tcW w:w="1022" w:type="dxa"/>
            <w:vAlign w:val="center"/>
          </w:tcPr>
          <w:p w14:paraId="5AF86728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069A4852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12" w:type="dxa"/>
            <w:vAlign w:val="center"/>
          </w:tcPr>
          <w:p w14:paraId="67D51CA5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2AFC" w:rsidRPr="00F42AFC" w14:paraId="72305667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50CC71D6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4E380EC2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579B1785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</w:p>
        </w:tc>
        <w:tc>
          <w:tcPr>
            <w:tcW w:w="4500" w:type="dxa"/>
          </w:tcPr>
          <w:p w14:paraId="73E22A7F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Thông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hiểu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:</w:t>
            </w:r>
          </w:p>
          <w:p w14:paraId="46853A87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Chứng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minh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hai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tam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bằng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nhau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theo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ba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trường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hợp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00233892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ìm số đo của góc, độ dài của cạnh trong tam giác</w:t>
            </w:r>
            <w:r w:rsidRPr="00F42AFC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623DDF40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Chứng minh hai cạnh, hai góc bằng nhau.</w:t>
            </w:r>
          </w:p>
        </w:tc>
        <w:tc>
          <w:tcPr>
            <w:tcW w:w="1406" w:type="dxa"/>
            <w:vAlign w:val="center"/>
          </w:tcPr>
          <w:p w14:paraId="7AAA8C8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7BDD8C4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N</w:t>
            </w:r>
          </w:p>
          <w:p w14:paraId="7D5A6D7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2TL</w:t>
            </w:r>
          </w:p>
        </w:tc>
        <w:tc>
          <w:tcPr>
            <w:tcW w:w="981" w:type="dxa"/>
            <w:vAlign w:val="center"/>
          </w:tcPr>
          <w:p w14:paraId="1126053D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12" w:type="dxa"/>
            <w:vAlign w:val="center"/>
          </w:tcPr>
          <w:p w14:paraId="7AA39FA4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D5D30" w:rsidRPr="00F42AFC" w14:paraId="32F6CCCB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436FA920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2DB80645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07D55026" w14:textId="77777777" w:rsidR="006D5D30" w:rsidRPr="00F42AFC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</w:p>
        </w:tc>
        <w:tc>
          <w:tcPr>
            <w:tcW w:w="4500" w:type="dxa"/>
          </w:tcPr>
          <w:p w14:paraId="1D70756F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Vận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dụng</w:t>
            </w:r>
            <w:proofErr w:type="spellEnd"/>
            <w:r w:rsidRPr="00F42AFC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:</w:t>
            </w:r>
          </w:p>
          <w:p w14:paraId="7E55DC91" w14:textId="77777777" w:rsidR="006D5D30" w:rsidRPr="00F42AFC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Chứng minh hai đường thẳng song </w:t>
            </w:r>
            <w:proofErr w:type="spellStart"/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song</w:t>
            </w:r>
            <w:proofErr w:type="spellEnd"/>
            <w:r w:rsidRPr="00F42AFC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, hai đường thẳng vuông góc dựa vào các điều kiện về cạnh và góc.</w:t>
            </w:r>
          </w:p>
        </w:tc>
        <w:tc>
          <w:tcPr>
            <w:tcW w:w="1406" w:type="dxa"/>
            <w:vAlign w:val="center"/>
          </w:tcPr>
          <w:p w14:paraId="3EFB9E30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55F0667C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02989518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sz w:val="28"/>
                <w:szCs w:val="28"/>
              </w:rPr>
              <w:t>1TL</w:t>
            </w:r>
          </w:p>
        </w:tc>
        <w:tc>
          <w:tcPr>
            <w:tcW w:w="912" w:type="dxa"/>
            <w:vAlign w:val="center"/>
          </w:tcPr>
          <w:p w14:paraId="329C585E" w14:textId="77777777" w:rsidR="006D5D30" w:rsidRPr="00F42AFC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bookmarkEnd w:id="1"/>
      <w:bookmarkEnd w:id="8"/>
    </w:tbl>
    <w:p w14:paraId="411B4C88" w14:textId="77777777" w:rsidR="006D5D30" w:rsidRPr="00F42AFC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4CC9078A" w14:textId="1E519A79" w:rsidR="00F3317D" w:rsidRPr="00F42AFC" w:rsidRDefault="00F3317D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  <w:sectPr w:rsidR="00F3317D" w:rsidRPr="00F42AFC" w:rsidSect="00F3317D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34E7EA43" w14:textId="1118487F" w:rsidR="006D5D30" w:rsidRPr="00F42AFC" w:rsidRDefault="006D5D30" w:rsidP="00F132FE">
      <w:pPr>
        <w:spacing w:after="12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B.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kiểm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ra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giữa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kì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I</w:t>
      </w:r>
    </w:p>
    <w:p w14:paraId="4012DCAA" w14:textId="0FE6AE15" w:rsidR="006D5D30" w:rsidRPr="00F42AFC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ĐỀ SỐ 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0</w:t>
      </w:r>
      <w:r w:rsidR="00D44573" w:rsidRPr="00F42AFC"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14:paraId="2EA834CF" w14:textId="77777777" w:rsidR="006D5D30" w:rsidRPr="00F42AFC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KIỂM TRA GIỮA HỌC KÌ 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II</w:t>
      </w:r>
    </w:p>
    <w:p w14:paraId="05FEB4E1" w14:textId="77777777" w:rsidR="006D5D30" w:rsidRPr="00F42AFC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>NĂM HỌC 2022 – 2023</w:t>
      </w:r>
    </w:p>
    <w:p w14:paraId="176DE0C0" w14:textId="77777777" w:rsidR="006D5D30" w:rsidRPr="00F42AFC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>MÔN: TOÁN – LỚP 7</w:t>
      </w:r>
    </w:p>
    <w:p w14:paraId="6D53E463" w14:textId="77777777" w:rsidR="006D5D30" w:rsidRPr="00F42AFC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i/>
          <w:iCs/>
          <w:sz w:val="28"/>
          <w:szCs w:val="28"/>
        </w:rPr>
        <w:t>Thời</w:t>
      </w:r>
      <w:proofErr w:type="spellEnd"/>
      <w:r w:rsidRPr="00F42AF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i/>
          <w:iCs/>
          <w:sz w:val="28"/>
          <w:szCs w:val="28"/>
        </w:rPr>
        <w:t>gian</w:t>
      </w:r>
      <w:proofErr w:type="spellEnd"/>
      <w:r w:rsidRPr="00F42AFC">
        <w:rPr>
          <w:rFonts w:ascii="Times New Roman" w:hAnsi="Times New Roman" w:cs="Times New Roman"/>
          <w:i/>
          <w:iCs/>
          <w:sz w:val="28"/>
          <w:szCs w:val="28"/>
        </w:rPr>
        <w:t xml:space="preserve">: 90 </w:t>
      </w:r>
      <w:proofErr w:type="spellStart"/>
      <w:r w:rsidRPr="00F42AFC">
        <w:rPr>
          <w:rFonts w:ascii="Times New Roman" w:hAnsi="Times New Roman" w:cs="Times New Roman"/>
          <w:i/>
          <w:iCs/>
          <w:sz w:val="28"/>
          <w:szCs w:val="28"/>
        </w:rPr>
        <w:t>phút</w:t>
      </w:r>
      <w:proofErr w:type="spellEnd"/>
      <w:r w:rsidRPr="00F42AFC">
        <w:rPr>
          <w:rFonts w:ascii="Times New Roman" w:hAnsi="Times New Roman" w:cs="Times New Roman"/>
          <w:i/>
          <w:iCs/>
          <w:sz w:val="28"/>
          <w:szCs w:val="28"/>
        </w:rPr>
        <w:t xml:space="preserve"> (</w:t>
      </w:r>
      <w:proofErr w:type="spellStart"/>
      <w:r w:rsidRPr="00F42AFC">
        <w:rPr>
          <w:rFonts w:ascii="Times New Roman" w:hAnsi="Times New Roman" w:cs="Times New Roman"/>
          <w:i/>
          <w:iCs/>
          <w:sz w:val="28"/>
          <w:szCs w:val="28"/>
        </w:rPr>
        <w:t>không</w:t>
      </w:r>
      <w:proofErr w:type="spellEnd"/>
      <w:r w:rsidRPr="00F42AF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i/>
          <w:iCs/>
          <w:sz w:val="28"/>
          <w:szCs w:val="28"/>
        </w:rPr>
        <w:t>kể</w:t>
      </w:r>
      <w:proofErr w:type="spellEnd"/>
      <w:r w:rsidRPr="00F42AF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i/>
          <w:iCs/>
          <w:sz w:val="28"/>
          <w:szCs w:val="28"/>
        </w:rPr>
        <w:t>thời</w:t>
      </w:r>
      <w:proofErr w:type="spellEnd"/>
      <w:r w:rsidRPr="00F42AF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i/>
          <w:iCs/>
          <w:sz w:val="28"/>
          <w:szCs w:val="28"/>
        </w:rPr>
        <w:t>gian</w:t>
      </w:r>
      <w:proofErr w:type="spellEnd"/>
      <w:r w:rsidRPr="00F42AF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i/>
          <w:iCs/>
          <w:sz w:val="28"/>
          <w:szCs w:val="28"/>
        </w:rPr>
        <w:t>giao</w:t>
      </w:r>
      <w:proofErr w:type="spellEnd"/>
      <w:r w:rsidRPr="00F42AF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i/>
          <w:iCs/>
          <w:sz w:val="28"/>
          <w:szCs w:val="28"/>
        </w:rPr>
        <w:t>đề</w:t>
      </w:r>
      <w:proofErr w:type="spellEnd"/>
      <w:r w:rsidRPr="00F42AFC">
        <w:rPr>
          <w:rFonts w:ascii="Times New Roman" w:hAnsi="Times New Roman" w:cs="Times New Roman"/>
          <w:i/>
          <w:iCs/>
          <w:sz w:val="28"/>
          <w:szCs w:val="28"/>
        </w:rPr>
        <w:t>)</w:t>
      </w:r>
    </w:p>
    <w:p w14:paraId="466DA479" w14:textId="3DAF04BC" w:rsidR="006D5D30" w:rsidRPr="00F42AFC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>I. PHẦN TRẮC NGHIỆM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KHÁCH QUAN</w:t>
      </w: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00079"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>(2</w:t>
      </w:r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,0 </w:t>
      </w:r>
      <w:proofErr w:type="spellStart"/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>điểm</w:t>
      </w:r>
      <w:proofErr w:type="spellEnd"/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</w:p>
    <w:p w14:paraId="774B8F32" w14:textId="77777777" w:rsidR="006D5D30" w:rsidRPr="00F42AFC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hoanh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3B240268" w14:textId="1CBAD968" w:rsidR="00C42CBC" w:rsidRPr="00F42AFC" w:rsidRDefault="00D44573" w:rsidP="00D44573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1.</w:t>
      </w:r>
      <w:r w:rsidR="006D5D30"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C42CBC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Cho </w:t>
      </w:r>
      <w:proofErr w:type="spellStart"/>
      <w:r w:rsidR="00C42CBC" w:rsidRPr="00F42AFC">
        <w:rPr>
          <w:rFonts w:ascii="Times New Roman" w:eastAsia="Calibri" w:hAnsi="Times New Roman" w:cs="Times New Roman"/>
          <w:bCs/>
          <w:sz w:val="28"/>
          <w:szCs w:val="28"/>
        </w:rPr>
        <w:t>biểu</w:t>
      </w:r>
      <w:proofErr w:type="spellEnd"/>
      <w:r w:rsidR="00C42CBC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C42CBC" w:rsidRPr="00F42AFC">
        <w:rPr>
          <w:rFonts w:ascii="Times New Roman" w:eastAsia="Calibri" w:hAnsi="Times New Roman" w:cs="Times New Roman"/>
          <w:bCs/>
          <w:sz w:val="28"/>
          <w:szCs w:val="28"/>
        </w:rPr>
        <w:t>đồ</w:t>
      </w:r>
      <w:proofErr w:type="spellEnd"/>
      <w:r w:rsidR="00C42CBC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C42CBC" w:rsidRPr="00F42AFC">
        <w:rPr>
          <w:rFonts w:ascii="Times New Roman" w:eastAsia="Calibri" w:hAnsi="Times New Roman" w:cs="Times New Roman"/>
          <w:bCs/>
          <w:sz w:val="28"/>
          <w:szCs w:val="28"/>
        </w:rPr>
        <w:t>dưới</w:t>
      </w:r>
      <w:proofErr w:type="spellEnd"/>
      <w:r w:rsidR="00C42CBC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C42CBC" w:rsidRPr="00F42AFC">
        <w:rPr>
          <w:rFonts w:ascii="Times New Roman" w:eastAsia="Calibri" w:hAnsi="Times New Roman" w:cs="Times New Roman"/>
          <w:bCs/>
          <w:sz w:val="28"/>
          <w:szCs w:val="28"/>
        </w:rPr>
        <w:t>đây</w:t>
      </w:r>
      <w:proofErr w:type="spellEnd"/>
      <w:r w:rsidR="00C42CBC" w:rsidRPr="00F42AFC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:</w:t>
      </w:r>
    </w:p>
    <w:p w14:paraId="6F7D1F8F" w14:textId="52F393F6" w:rsidR="00C42CBC" w:rsidRPr="00F42AFC" w:rsidRDefault="00FA3212" w:rsidP="00C42CBC">
      <w:pPr>
        <w:spacing w:after="120" w:line="36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F42AFC">
        <w:rPr>
          <w:rFonts w:ascii="Times New Roman" w:eastAsia="Calibri" w:hAnsi="Times New Roman" w:cs="Times New Roman"/>
          <w:bCs/>
          <w:noProof/>
          <w:sz w:val="28"/>
          <w:szCs w:val="28"/>
        </w:rPr>
        <w:drawing>
          <wp:inline distT="0" distB="0" distL="0" distR="0" wp14:anchorId="658036C8" wp14:editId="055D68B1">
            <wp:extent cx="3199782" cy="2588821"/>
            <wp:effectExtent l="0" t="0" r="635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37981" cy="2619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0A3D1" w14:textId="77777777" w:rsidR="00C42CBC" w:rsidRPr="00F42AFC" w:rsidRDefault="00C42CBC" w:rsidP="00C42CBC">
      <w:pPr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tượng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kê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</w:p>
    <w:p w14:paraId="4EFFAED4" w14:textId="3B2742A8" w:rsidR="00C42CBC" w:rsidRPr="00F42AFC" w:rsidRDefault="00C42CBC" w:rsidP="00C42CBC">
      <w:pPr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A.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cấp học: TH, THCS, THPT</w:t>
      </w:r>
      <w:r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>;</w:t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42AFC">
        <w:rPr>
          <w:rFonts w:ascii="Times New Roman" w:eastAsia="Calibri" w:hAnsi="Times New Roman" w:cs="Times New Roman"/>
          <w:sz w:val="28"/>
          <w:szCs w:val="28"/>
        </w:rPr>
        <w:t>B.</w:t>
      </w:r>
      <w:r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Tỉ lệ (%)</w:t>
      </w:r>
      <w:r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>;</w:t>
      </w:r>
    </w:p>
    <w:p w14:paraId="2D1AA223" w14:textId="1701CD22" w:rsidR="006D5D30" w:rsidRPr="00F42AFC" w:rsidRDefault="00C42CBC" w:rsidP="00FA3212">
      <w:pPr>
        <w:spacing w:after="12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42AFC">
        <w:rPr>
          <w:rFonts w:ascii="Times New Roman" w:eastAsia="Calibri" w:hAnsi="Times New Roman" w:cs="Times New Roman"/>
          <w:sz w:val="28"/>
          <w:szCs w:val="28"/>
        </w:rPr>
        <w:t>C.</w:t>
      </w:r>
      <w:r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Tỉ lệ đi học chung tuổi</w:t>
      </w:r>
      <w:r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>;</w:t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42AFC">
        <w:rPr>
          <w:rFonts w:ascii="Times New Roman" w:eastAsia="Calibri" w:hAnsi="Times New Roman" w:cs="Times New Roman"/>
          <w:sz w:val="28"/>
          <w:szCs w:val="28"/>
        </w:rPr>
        <w:t>D.</w:t>
      </w:r>
      <w:r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FA3212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Tỉ lệ đi học đúng tuổi</w:t>
      </w:r>
      <w:r w:rsidRPr="00F42AFC">
        <w:rPr>
          <w:rFonts w:ascii="Times New Roman" w:eastAsia="Calibri" w:hAnsi="Times New Roman" w:cs="Times New Roman"/>
          <w:sz w:val="28"/>
          <w:szCs w:val="28"/>
          <w:lang w:val="pt-BR"/>
        </w:rPr>
        <w:t>.</w:t>
      </w:r>
    </w:p>
    <w:p w14:paraId="1FE294F3" w14:textId="77777777" w:rsidR="00966F55" w:rsidRPr="00F42AFC" w:rsidRDefault="00142C12" w:rsidP="00966F5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b/>
          <w:sz w:val="28"/>
          <w:szCs w:val="28"/>
          <w:lang w:val="vi-VN"/>
        </w:rPr>
        <w:t>Câu 2</w:t>
      </w:r>
      <w:r w:rsidR="006D5D30" w:rsidRPr="00F42AFC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="006D5D30"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66F55" w:rsidRPr="00F42AFC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="00966F55" w:rsidRPr="00F42AF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966F5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6F55" w:rsidRPr="00F42AFC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966F5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6F55" w:rsidRPr="00F42AFC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966F55" w:rsidRPr="00F42AFC">
        <w:rPr>
          <w:rFonts w:ascii="Times New Roman" w:hAnsi="Times New Roman" w:cs="Times New Roman"/>
          <w:sz w:val="28"/>
          <w:szCs w:val="28"/>
        </w:rPr>
        <w:t>:</w:t>
      </w:r>
    </w:p>
    <w:p w14:paraId="5278DF94" w14:textId="77777777" w:rsidR="00966F55" w:rsidRPr="00F42AFC" w:rsidRDefault="00966F55" w:rsidP="00966F5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840F590" wp14:editId="3F1938B7">
            <wp:extent cx="5486400" cy="2762250"/>
            <wp:effectExtent l="0" t="0" r="0" b="0"/>
            <wp:docPr id="9" name="Chart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02261E8A" w14:textId="77777777" w:rsidR="00966F55" w:rsidRPr="00F42AFC" w:rsidRDefault="00966F55" w:rsidP="00966F55">
      <w:pPr>
        <w:shd w:val="clear" w:color="auto" w:fill="FFFFFF"/>
        <w:spacing w:before="240"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uồ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: </w:t>
      </w:r>
      <w:hyperlink r:id="rId16" w:history="1">
        <w:r w:rsidRPr="00F42AFC">
          <w:rPr>
            <w:rStyle w:val="Hyperlink"/>
            <w:rFonts w:ascii="Times New Roman" w:hAnsi="Times New Roman" w:cs="Times New Roman"/>
            <w:i/>
            <w:iCs/>
            <w:color w:val="auto"/>
            <w:sz w:val="28"/>
            <w:szCs w:val="28"/>
          </w:rPr>
          <w:t>https://accuweather.com</w:t>
        </w:r>
      </w:hyperlink>
      <w:r w:rsidRPr="00F42AFC">
        <w:rPr>
          <w:rFonts w:ascii="Times New Roman" w:hAnsi="Times New Roman" w:cs="Times New Roman"/>
          <w:sz w:val="28"/>
          <w:szCs w:val="28"/>
        </w:rPr>
        <w:t>)</w:t>
      </w:r>
    </w:p>
    <w:p w14:paraId="0B6E4B95" w14:textId="77777777" w:rsidR="00966F55" w:rsidRPr="00F42AFC" w:rsidRDefault="00966F55" w:rsidP="00966F55">
      <w:pPr>
        <w:shd w:val="clear" w:color="auto" w:fill="FFFFFF"/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ăm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2021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ạnh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?</w:t>
      </w:r>
    </w:p>
    <w:p w14:paraId="19A94F2E" w14:textId="1B55A75A" w:rsidR="00A92993" w:rsidRPr="00F42AFC" w:rsidRDefault="00966F55" w:rsidP="001F05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1;</w:t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B.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2;</w:t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C.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3, 4, 5;</w:t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D.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7.</w:t>
      </w:r>
    </w:p>
    <w:p w14:paraId="3AC89E41" w14:textId="77777777" w:rsidR="00142C12" w:rsidRPr="00F42AFC" w:rsidRDefault="00142C12" w:rsidP="00142C1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3.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ieo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ắ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?</w:t>
      </w:r>
    </w:p>
    <w:p w14:paraId="3D6C016D" w14:textId="1B0A572B" w:rsidR="00142C12" w:rsidRPr="00F42AFC" w:rsidRDefault="00142C12" w:rsidP="00142C12">
      <w:pPr>
        <w:tabs>
          <w:tab w:val="left" w:pos="567"/>
          <w:tab w:val="left" w:pos="2694"/>
          <w:tab w:val="left" w:pos="5103"/>
          <w:tab w:val="left" w:pos="737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>A. “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ấm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10”;</w:t>
      </w:r>
    </w:p>
    <w:p w14:paraId="737F75F5" w14:textId="76BEBAEC" w:rsidR="00142C12" w:rsidRPr="00F42AFC" w:rsidRDefault="00142C12" w:rsidP="00142C12">
      <w:pPr>
        <w:tabs>
          <w:tab w:val="left" w:pos="567"/>
          <w:tab w:val="left" w:pos="2694"/>
          <w:tab w:val="left" w:pos="5103"/>
          <w:tab w:val="left" w:pos="737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>B. “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ấm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3”;</w:t>
      </w:r>
    </w:p>
    <w:p w14:paraId="7BDD1D27" w14:textId="0E15F9AE" w:rsidR="00142C12" w:rsidRPr="00F42AFC" w:rsidRDefault="00142C12" w:rsidP="00142C12">
      <w:pPr>
        <w:tabs>
          <w:tab w:val="left" w:pos="567"/>
          <w:tab w:val="left" w:pos="2694"/>
          <w:tab w:val="left" w:pos="5103"/>
          <w:tab w:val="left" w:pos="737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>C. “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ấm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13”;</w:t>
      </w:r>
    </w:p>
    <w:p w14:paraId="3F6FE1BF" w14:textId="1695B878" w:rsidR="00142C12" w:rsidRPr="00F42AFC" w:rsidRDefault="00142C12" w:rsidP="00142C12">
      <w:pPr>
        <w:tabs>
          <w:tab w:val="left" w:pos="0"/>
          <w:tab w:val="left" w:pos="142"/>
          <w:tab w:val="left" w:pos="992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</w:rPr>
        <w:t>D. “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ấm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11”.</w:t>
      </w:r>
    </w:p>
    <w:p w14:paraId="5D295285" w14:textId="656CF94C" w:rsidR="005E65B5" w:rsidRPr="00F42AFC" w:rsidRDefault="00D61707" w:rsidP="005E65B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4</w:t>
      </w:r>
      <w:r w:rsidR="006D5D30"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Gieo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xắc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bookmarkStart w:id="63" w:name="MTBlankEqn"/>
      <w:r w:rsidR="00EA6150" w:rsidRPr="00F42AFC">
        <w:rPr>
          <w:position w:val="-4"/>
        </w:rPr>
        <w:object w:dxaOrig="360" w:dyaOrig="279" w14:anchorId="2B5CA0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17" o:title=""/>
          </v:shape>
          <o:OLEObject Type="Embed" ProgID="Equation.DSMT4" ShapeID="_x0000_i1025" DrawAspect="Content" ObjectID="_1734937386" r:id="rId18"/>
        </w:object>
      </w:r>
      <w:bookmarkEnd w:id="63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>: “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Gieo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chấm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4”.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360" w:dyaOrig="279" w14:anchorId="381B9716">
          <v:shape id="_x0000_i1026" type="#_x0000_t75" style="width:18pt;height:14.25pt" o:ole="">
            <v:imagedata r:id="rId19" o:title=""/>
          </v:shape>
          <o:OLEObject Type="Embed" ProgID="Equation.DSMT4" ShapeID="_x0000_i1026" DrawAspect="Content" ObjectID="_1734937387" r:id="rId20"/>
        </w:object>
      </w:r>
      <w:r w:rsidR="005E65B5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65B5"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76172FB7" w14:textId="6B69202C" w:rsidR="005E65B5" w:rsidRPr="00F42AFC" w:rsidRDefault="005E65B5" w:rsidP="005E65B5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A. </w:t>
      </w:r>
      <w:r w:rsidR="00EA6150" w:rsidRPr="00F42AFC">
        <w:rPr>
          <w:position w:val="-28"/>
        </w:rPr>
        <w:object w:dxaOrig="1219" w:dyaOrig="720" w14:anchorId="2A0B488A">
          <v:shape id="_x0000_i1027" type="#_x0000_t75" style="width:60.75pt;height:36pt" o:ole="">
            <v:imagedata r:id="rId21" o:title=""/>
          </v:shape>
          <o:OLEObject Type="Embed" ProgID="Equation.DSMT4" ShapeID="_x0000_i1027" DrawAspect="Content" ObjectID="_1734937388" r:id="rId22"/>
        </w:object>
      </w:r>
      <w:r w:rsidRPr="00F42AFC">
        <w:rPr>
          <w:rFonts w:ascii="Times New Roman" w:hAnsi="Times New Roman" w:cs="Times New Roman"/>
          <w:sz w:val="28"/>
          <w:szCs w:val="28"/>
        </w:rPr>
        <w:t>;</w:t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EA6150" w:rsidRPr="00F42AFC">
        <w:rPr>
          <w:position w:val="-26"/>
        </w:rPr>
        <w:object w:dxaOrig="1240" w:dyaOrig="700" w14:anchorId="643FDF0B">
          <v:shape id="_x0000_i1028" type="#_x0000_t75" style="width:62.25pt;height:35.25pt" o:ole="">
            <v:imagedata r:id="rId23" o:title=""/>
          </v:shape>
          <o:OLEObject Type="Embed" ProgID="Equation.DSMT4" ShapeID="_x0000_i1028" DrawAspect="Content" ObjectID="_1734937389" r:id="rId24"/>
        </w:object>
      </w:r>
      <w:r w:rsidRPr="00F42AFC">
        <w:rPr>
          <w:rFonts w:ascii="Times New Roman" w:hAnsi="Times New Roman" w:cs="Times New Roman"/>
          <w:sz w:val="28"/>
          <w:szCs w:val="28"/>
        </w:rPr>
        <w:t>;</w:t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="00EA6150" w:rsidRPr="00F42AFC">
        <w:rPr>
          <w:position w:val="-28"/>
        </w:rPr>
        <w:object w:dxaOrig="1219" w:dyaOrig="720" w14:anchorId="4B0B3BA4">
          <v:shape id="_x0000_i1029" type="#_x0000_t75" style="width:60.75pt;height:36pt" o:ole="">
            <v:imagedata r:id="rId25" o:title=""/>
          </v:shape>
          <o:OLEObject Type="Embed" ProgID="Equation.DSMT4" ShapeID="_x0000_i1029" DrawAspect="Content" ObjectID="_1734937390" r:id="rId26"/>
        </w:object>
      </w:r>
      <w:r w:rsidRPr="00F42AFC">
        <w:rPr>
          <w:rFonts w:ascii="Times New Roman" w:hAnsi="Times New Roman" w:cs="Times New Roman"/>
          <w:sz w:val="28"/>
          <w:szCs w:val="28"/>
        </w:rPr>
        <w:t>;</w:t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EA6150" w:rsidRPr="00F42AFC">
        <w:rPr>
          <w:position w:val="-28"/>
        </w:rPr>
        <w:object w:dxaOrig="1240" w:dyaOrig="720" w14:anchorId="172915D8">
          <v:shape id="_x0000_i1030" type="#_x0000_t75" style="width:62.25pt;height:36pt" o:ole="">
            <v:imagedata r:id="rId27" o:title=""/>
          </v:shape>
          <o:OLEObject Type="Embed" ProgID="Equation.DSMT4" ShapeID="_x0000_i1030" DrawAspect="Content" ObjectID="_1734937391" r:id="rId28"/>
        </w:object>
      </w:r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24BF716E" w14:textId="31D86095" w:rsidR="006D5D30" w:rsidRPr="00F42AFC" w:rsidRDefault="006D5D30" w:rsidP="000958BE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060FB003" w14:textId="20DF5A60" w:rsidR="002A52FF" w:rsidRPr="00F42AFC" w:rsidRDefault="00D61707" w:rsidP="002A52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lastRenderedPageBreak/>
        <w:t>Câu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5</w:t>
      </w:r>
      <w:r w:rsidR="006D5D30"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="002A52FF" w:rsidRPr="00F42AFC">
        <w:rPr>
          <w:rFonts w:ascii="Times New Roman" w:hAnsi="Times New Roman" w:cs="Times New Roman"/>
          <w:sz w:val="28"/>
          <w:szCs w:val="28"/>
        </w:rPr>
        <w:t xml:space="preserve">Cho </w:t>
      </w:r>
      <w:r w:rsidR="00EA6150" w:rsidRPr="00F42AFC">
        <w:rPr>
          <w:position w:val="-4"/>
        </w:rPr>
        <w:object w:dxaOrig="859" w:dyaOrig="279" w14:anchorId="3333B2D6">
          <v:shape id="_x0000_i1031" type="#_x0000_t75" style="width:42.75pt;height:14.25pt" o:ole="">
            <v:imagedata r:id="rId29" o:title=""/>
          </v:shape>
          <o:OLEObject Type="Embed" ProgID="Equation.DSMT4" ShapeID="_x0000_i1031" DrawAspect="Content" ObjectID="_1734937392" r:id="rId30"/>
        </w:object>
      </w:r>
      <w:r w:rsidR="002A52FF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2FF" w:rsidRPr="00F42AFC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2A52FF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2FF" w:rsidRPr="00F42AFC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2A52FF"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300" w:dyaOrig="279" w14:anchorId="4A713C4D">
          <v:shape id="_x0000_i1032" type="#_x0000_t75" style="width:15pt;height:14.25pt" o:ole="">
            <v:imagedata r:id="rId31" o:title=""/>
          </v:shape>
          <o:OLEObject Type="Embed" ProgID="Equation.DSMT4" ShapeID="_x0000_i1032" DrawAspect="Content" ObjectID="_1734937393" r:id="rId32"/>
        </w:object>
      </w:r>
      <w:r w:rsidR="002A52FF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2FF"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2A52FF"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12"/>
        </w:rPr>
        <w:object w:dxaOrig="2040" w:dyaOrig="460" w14:anchorId="75C898A9">
          <v:shape id="_x0000_i1033" type="#_x0000_t75" style="width:102pt;height:23.25pt" o:ole="">
            <v:imagedata r:id="rId33" o:title=""/>
          </v:shape>
          <o:OLEObject Type="Embed" ProgID="Equation.DSMT4" ShapeID="_x0000_i1033" DrawAspect="Content" ObjectID="_1734937394" r:id="rId34"/>
        </w:object>
      </w:r>
      <w:r w:rsidR="002A52FF" w:rsidRPr="00F42AF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2A52FF"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2A52FF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2FF" w:rsidRPr="00F42AFC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2A52FF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2FF" w:rsidRPr="00F42AF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2A52FF"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360" w:dyaOrig="380" w14:anchorId="3B9E041B">
          <v:shape id="_x0000_i1034" type="#_x0000_t75" style="width:18pt;height:19.5pt" o:ole="">
            <v:imagedata r:id="rId35" o:title=""/>
          </v:shape>
          <o:OLEObject Type="Embed" ProgID="Equation.DSMT4" ShapeID="_x0000_i1034" DrawAspect="Content" ObjectID="_1734937395" r:id="rId36"/>
        </w:object>
      </w:r>
      <w:r w:rsidR="002A52FF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2FF"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7B53A95F" w14:textId="7B262F40" w:rsidR="00A64C0C" w:rsidRPr="00F42AFC" w:rsidRDefault="002A52FF" w:rsidP="001F0566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A. </w:t>
      </w:r>
      <w:r w:rsidR="00EA6150" w:rsidRPr="00F42AFC">
        <w:rPr>
          <w:position w:val="-6"/>
        </w:rPr>
        <w:object w:dxaOrig="460" w:dyaOrig="300" w14:anchorId="79515B1F">
          <v:shape id="_x0000_i1035" type="#_x0000_t75" style="width:23.25pt;height:15pt" o:ole="">
            <v:imagedata r:id="rId37" o:title=""/>
          </v:shape>
          <o:OLEObject Type="Embed" ProgID="Equation.DSMT4" ShapeID="_x0000_i1035" DrawAspect="Content" ObjectID="_1734937396" r:id="rId38"/>
        </w:object>
      </w:r>
      <w:r w:rsidRPr="00F42AFC">
        <w:rPr>
          <w:rFonts w:ascii="Times New Roman" w:hAnsi="Times New Roman" w:cs="Times New Roman"/>
          <w:sz w:val="28"/>
          <w:szCs w:val="28"/>
        </w:rPr>
        <w:t>;</w:t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EA6150" w:rsidRPr="00F42AFC">
        <w:rPr>
          <w:position w:val="-6"/>
        </w:rPr>
        <w:object w:dxaOrig="460" w:dyaOrig="300" w14:anchorId="517C0BF4">
          <v:shape id="_x0000_i1036" type="#_x0000_t75" style="width:23.25pt;height:15pt" o:ole="">
            <v:imagedata r:id="rId39" o:title=""/>
          </v:shape>
          <o:OLEObject Type="Embed" ProgID="Equation.DSMT4" ShapeID="_x0000_i1036" DrawAspect="Content" ObjectID="_1734937397" r:id="rId40"/>
        </w:object>
      </w:r>
      <w:r w:rsidRPr="00F42AFC">
        <w:rPr>
          <w:rFonts w:ascii="Times New Roman" w:hAnsi="Times New Roman" w:cs="Times New Roman"/>
          <w:sz w:val="28"/>
          <w:szCs w:val="28"/>
        </w:rPr>
        <w:t>;</w:t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="00EA6150" w:rsidRPr="00F42AFC">
        <w:rPr>
          <w:position w:val="-6"/>
        </w:rPr>
        <w:object w:dxaOrig="580" w:dyaOrig="300" w14:anchorId="71EA5204">
          <v:shape id="_x0000_i1037" type="#_x0000_t75" style="width:29.25pt;height:15pt" o:ole="">
            <v:imagedata r:id="rId41" o:title=""/>
          </v:shape>
          <o:OLEObject Type="Embed" ProgID="Equation.DSMT4" ShapeID="_x0000_i1037" DrawAspect="Content" ObjectID="_1734937398" r:id="rId42"/>
        </w:object>
      </w:r>
      <w:r w:rsidRPr="00F42AFC">
        <w:rPr>
          <w:rFonts w:ascii="Times New Roman" w:hAnsi="Times New Roman" w:cs="Times New Roman"/>
          <w:sz w:val="28"/>
          <w:szCs w:val="28"/>
        </w:rPr>
        <w:t>;</w:t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EA6150" w:rsidRPr="00F42AFC">
        <w:rPr>
          <w:position w:val="-6"/>
        </w:rPr>
        <w:object w:dxaOrig="460" w:dyaOrig="300" w14:anchorId="33529BE8">
          <v:shape id="_x0000_i1038" type="#_x0000_t75" style="width:23.25pt;height:15pt" o:ole="">
            <v:imagedata r:id="rId43" o:title=""/>
          </v:shape>
          <o:OLEObject Type="Embed" ProgID="Equation.DSMT4" ShapeID="_x0000_i1038" DrawAspect="Content" ObjectID="_1734937399" r:id="rId44"/>
        </w:object>
      </w:r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126AFC7E" w14:textId="77777777" w:rsidR="001F0566" w:rsidRPr="00F42AFC" w:rsidRDefault="00D61707" w:rsidP="001F0566">
      <w:pPr>
        <w:pStyle w:val="NormalWeb"/>
        <w:spacing w:before="0" w:beforeAutospacing="0" w:after="0" w:afterAutospacing="0" w:line="360" w:lineRule="auto"/>
        <w:jc w:val="both"/>
        <w:rPr>
          <w:bCs/>
          <w:sz w:val="28"/>
          <w:szCs w:val="28"/>
        </w:rPr>
      </w:pPr>
      <w:proofErr w:type="spellStart"/>
      <w:r w:rsidRPr="00F42AFC">
        <w:rPr>
          <w:b/>
          <w:sz w:val="28"/>
          <w:szCs w:val="28"/>
        </w:rPr>
        <w:t>Câu</w:t>
      </w:r>
      <w:proofErr w:type="spellEnd"/>
      <w:r w:rsidRPr="00F42AFC">
        <w:rPr>
          <w:b/>
          <w:sz w:val="28"/>
          <w:szCs w:val="28"/>
        </w:rPr>
        <w:t xml:space="preserve"> 6</w:t>
      </w:r>
      <w:r w:rsidR="006D5D30" w:rsidRPr="00F42AFC">
        <w:rPr>
          <w:b/>
          <w:sz w:val="28"/>
          <w:szCs w:val="28"/>
        </w:rPr>
        <w:t>.</w:t>
      </w:r>
      <w:r w:rsidR="006D5D30" w:rsidRPr="00F42AFC">
        <w:rPr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Bộ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ba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độ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dài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đoạn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thẳng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nào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sau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đây</w:t>
      </w:r>
      <w:proofErr w:type="spellEnd"/>
      <w:r w:rsidR="001F0566" w:rsidRPr="00F42AFC">
        <w:rPr>
          <w:bCs/>
          <w:sz w:val="28"/>
          <w:szCs w:val="28"/>
          <w:lang w:val="vi-VN"/>
        </w:rPr>
        <w:t xml:space="preserve"> không</w:t>
      </w:r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tạo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thành</w:t>
      </w:r>
      <w:proofErr w:type="spellEnd"/>
      <w:r w:rsidR="001F0566" w:rsidRPr="00F42AFC">
        <w:rPr>
          <w:bCs/>
          <w:sz w:val="28"/>
          <w:szCs w:val="28"/>
        </w:rPr>
        <w:t xml:space="preserve"> </w:t>
      </w:r>
      <w:proofErr w:type="spellStart"/>
      <w:r w:rsidR="001F0566" w:rsidRPr="00F42AFC">
        <w:rPr>
          <w:bCs/>
          <w:sz w:val="28"/>
          <w:szCs w:val="28"/>
        </w:rPr>
        <w:t>một</w:t>
      </w:r>
      <w:proofErr w:type="spellEnd"/>
      <w:r w:rsidR="001F0566" w:rsidRPr="00F42AFC">
        <w:rPr>
          <w:bCs/>
          <w:sz w:val="28"/>
          <w:szCs w:val="28"/>
        </w:rPr>
        <w:t xml:space="preserve"> tam </w:t>
      </w:r>
      <w:proofErr w:type="spellStart"/>
      <w:r w:rsidR="001F0566" w:rsidRPr="00F42AFC">
        <w:rPr>
          <w:bCs/>
          <w:sz w:val="28"/>
          <w:szCs w:val="28"/>
        </w:rPr>
        <w:t>giác</w:t>
      </w:r>
      <w:proofErr w:type="spellEnd"/>
      <w:r w:rsidR="001F0566" w:rsidRPr="00F42AFC">
        <w:rPr>
          <w:bCs/>
          <w:sz w:val="28"/>
          <w:szCs w:val="28"/>
        </w:rPr>
        <w:t xml:space="preserve">?  </w:t>
      </w:r>
    </w:p>
    <w:p w14:paraId="2D652AB1" w14:textId="77777777" w:rsidR="001F0566" w:rsidRPr="00F42AFC" w:rsidRDefault="001F0566" w:rsidP="001F0566">
      <w:pPr>
        <w:pStyle w:val="NormalWeb"/>
        <w:spacing w:before="0" w:beforeAutospacing="0" w:after="0" w:afterAutospacing="0" w:line="360" w:lineRule="auto"/>
        <w:jc w:val="both"/>
        <w:rPr>
          <w:bCs/>
          <w:sz w:val="28"/>
          <w:szCs w:val="28"/>
        </w:rPr>
      </w:pPr>
      <w:r w:rsidRPr="00F42AFC">
        <w:rPr>
          <w:bCs/>
          <w:sz w:val="28"/>
          <w:szCs w:val="28"/>
        </w:rPr>
        <w:t xml:space="preserve">A. </w:t>
      </w:r>
      <w:r w:rsidRPr="00F42AFC">
        <w:rPr>
          <w:sz w:val="28"/>
          <w:szCs w:val="28"/>
        </w:rPr>
        <w:t>2 cm, 3 cm, 5 cm</w:t>
      </w:r>
      <w:r w:rsidRPr="00F42AFC">
        <w:rPr>
          <w:bCs/>
          <w:sz w:val="28"/>
          <w:szCs w:val="28"/>
        </w:rPr>
        <w:t>;</w:t>
      </w:r>
      <w:r w:rsidRPr="00F42AFC">
        <w:rPr>
          <w:bCs/>
          <w:sz w:val="28"/>
          <w:szCs w:val="28"/>
        </w:rPr>
        <w:tab/>
      </w:r>
      <w:r w:rsidRPr="00F42AFC">
        <w:rPr>
          <w:bCs/>
          <w:sz w:val="28"/>
          <w:szCs w:val="28"/>
        </w:rPr>
        <w:tab/>
      </w:r>
      <w:r w:rsidRPr="00F42AFC">
        <w:rPr>
          <w:bCs/>
          <w:sz w:val="28"/>
          <w:szCs w:val="28"/>
        </w:rPr>
        <w:tab/>
      </w:r>
      <w:r w:rsidRPr="00F42AFC">
        <w:rPr>
          <w:bCs/>
          <w:sz w:val="28"/>
          <w:szCs w:val="28"/>
        </w:rPr>
        <w:tab/>
        <w:t xml:space="preserve">B. </w:t>
      </w:r>
      <w:r w:rsidRPr="00F42AFC">
        <w:rPr>
          <w:sz w:val="28"/>
          <w:szCs w:val="28"/>
        </w:rPr>
        <w:t>2 cm, 4 cm, 5 cm</w:t>
      </w:r>
      <w:r w:rsidRPr="00F42AFC">
        <w:rPr>
          <w:bCs/>
          <w:sz w:val="28"/>
          <w:szCs w:val="28"/>
        </w:rPr>
        <w:t>;</w:t>
      </w:r>
    </w:p>
    <w:p w14:paraId="4BFD701A" w14:textId="1EFA3140" w:rsidR="006D5D30" w:rsidRPr="00F42AFC" w:rsidRDefault="001F0566" w:rsidP="001F0566">
      <w:pPr>
        <w:spacing w:before="60" w:after="6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F42AFC">
        <w:rPr>
          <w:rFonts w:ascii="Times New Roman" w:hAnsi="Times New Roman" w:cs="Times New Roman"/>
          <w:sz w:val="28"/>
          <w:szCs w:val="28"/>
        </w:rPr>
        <w:t>3 cm, 4 cm, 6 cm</w:t>
      </w:r>
      <w:r w:rsidRPr="00F42AFC">
        <w:rPr>
          <w:rFonts w:ascii="Times New Roman" w:hAnsi="Times New Roman" w:cs="Times New Roman"/>
          <w:bCs/>
          <w:sz w:val="28"/>
          <w:szCs w:val="28"/>
        </w:rPr>
        <w:t>;</w:t>
      </w:r>
      <w:r w:rsidRPr="00F42AFC">
        <w:rPr>
          <w:rFonts w:ascii="Times New Roman" w:hAnsi="Times New Roman" w:cs="Times New Roman"/>
          <w:bCs/>
          <w:sz w:val="28"/>
          <w:szCs w:val="28"/>
        </w:rPr>
        <w:tab/>
      </w:r>
      <w:r w:rsidRPr="00F42AFC">
        <w:rPr>
          <w:rFonts w:ascii="Times New Roman" w:hAnsi="Times New Roman" w:cs="Times New Roman"/>
          <w:bCs/>
          <w:sz w:val="28"/>
          <w:szCs w:val="28"/>
        </w:rPr>
        <w:tab/>
      </w:r>
      <w:r w:rsidRPr="00F42AFC">
        <w:rPr>
          <w:rFonts w:ascii="Times New Roman" w:hAnsi="Times New Roman" w:cs="Times New Roman"/>
          <w:bCs/>
          <w:sz w:val="28"/>
          <w:szCs w:val="28"/>
        </w:rPr>
        <w:tab/>
      </w:r>
      <w:r w:rsidRPr="00F42AFC">
        <w:rPr>
          <w:rFonts w:ascii="Times New Roman" w:hAnsi="Times New Roman" w:cs="Times New Roman"/>
          <w:bCs/>
          <w:sz w:val="28"/>
          <w:szCs w:val="28"/>
        </w:rPr>
        <w:tab/>
        <w:t>D. 3</w:t>
      </w: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Pr="00F42AFC">
        <w:rPr>
          <w:rFonts w:ascii="Times New Roman" w:hAnsi="Times New Roman" w:cs="Times New Roman"/>
          <w:bCs/>
          <w:sz w:val="28"/>
          <w:szCs w:val="28"/>
        </w:rPr>
        <w:t>cm; 4</w:t>
      </w: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Pr="00F42AFC">
        <w:rPr>
          <w:rFonts w:ascii="Times New Roman" w:hAnsi="Times New Roman" w:cs="Times New Roman"/>
          <w:bCs/>
          <w:sz w:val="28"/>
          <w:szCs w:val="28"/>
        </w:rPr>
        <w:t>cm; 5</w:t>
      </w: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Pr="00F42AFC">
        <w:rPr>
          <w:rFonts w:ascii="Times New Roman" w:hAnsi="Times New Roman" w:cs="Times New Roman"/>
          <w:bCs/>
          <w:sz w:val="28"/>
          <w:szCs w:val="28"/>
        </w:rPr>
        <w:t>cm.</w:t>
      </w:r>
    </w:p>
    <w:p w14:paraId="14198AE2" w14:textId="1268D52F" w:rsidR="00A826E6" w:rsidRPr="00F42AFC" w:rsidRDefault="00D61707" w:rsidP="00A826E6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7</w:t>
      </w:r>
      <w:r w:rsidR="006D5D30" w:rsidRPr="00F42AFC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6D5D30" w:rsidRPr="00F42AFC">
        <w:rPr>
          <w:rFonts w:ascii="Times New Roman" w:hAnsi="Times New Roman" w:cs="Times New Roman"/>
          <w:sz w:val="28"/>
          <w:szCs w:val="28"/>
        </w:rPr>
        <w:t xml:space="preserve"> </w:t>
      </w:r>
      <w:bookmarkStart w:id="64" w:name="_Hlk115102052"/>
      <w:r w:rsidR="00D44EC3" w:rsidRPr="00F42AFC">
        <w:rPr>
          <w:rFonts w:ascii="Times New Roman" w:hAnsi="Times New Roman" w:cs="Times New Roman"/>
          <w:sz w:val="28"/>
          <w:szCs w:val="28"/>
          <w:lang w:val="vi-VN"/>
        </w:rPr>
        <w:t>Cho hai t</w: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am giác </w:t>
      </w:r>
      <w:r w:rsidR="00EA6150" w:rsidRPr="00F42AFC">
        <w:rPr>
          <w:position w:val="-6"/>
        </w:rPr>
        <w:object w:dxaOrig="639" w:dyaOrig="300" w14:anchorId="112E357D">
          <v:shape id="_x0000_i1039" type="#_x0000_t75" style="width:31.5pt;height:15pt" o:ole="">
            <v:imagedata r:id="rId45" o:title=""/>
          </v:shape>
          <o:OLEObject Type="Embed" ProgID="Equation.DSMT4" ShapeID="_x0000_i1039" DrawAspect="Content" ObjectID="_1734937400" r:id="rId46"/>
        </w:object>
      </w:r>
      <w:r w:rsidR="00D44EC3"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EA6150" w:rsidRPr="00F42AFC">
        <w:rPr>
          <w:position w:val="-6"/>
        </w:rPr>
        <w:object w:dxaOrig="680" w:dyaOrig="300" w14:anchorId="52106F25">
          <v:shape id="_x0000_i1040" type="#_x0000_t75" style="width:34.5pt;height:15pt" o:ole="">
            <v:imagedata r:id="rId47" o:title=""/>
          </v:shape>
          <o:OLEObject Type="Embed" ProgID="Equation.DSMT4" ShapeID="_x0000_i1040" DrawAspect="Content" ObjectID="_1734937401" r:id="rId48"/>
        </w:object>
      </w:r>
      <w:r w:rsidR="00D44EC3"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>có</w:t>
      </w:r>
      <w:r w:rsidR="00D44EC3"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A6150" w:rsidRPr="00F42AFC">
        <w:rPr>
          <w:position w:val="-12"/>
        </w:rPr>
        <w:object w:dxaOrig="3580" w:dyaOrig="360" w14:anchorId="0052A8FC">
          <v:shape id="_x0000_i1041" type="#_x0000_t75" style="width:179.25pt;height:18pt" o:ole="">
            <v:imagedata r:id="rId49" o:title=""/>
          </v:shape>
          <o:OLEObject Type="Embed" ProgID="Equation.DSMT4" ShapeID="_x0000_i1041" DrawAspect="Content" ObjectID="_1734937402" r:id="rId50"/>
        </w:object>
      </w:r>
      <w:r w:rsidR="00D44EC3" w:rsidRPr="00F42AFC">
        <w:rPr>
          <w:rFonts w:ascii="Times New Roman" w:hAnsi="Times New Roman" w:cs="Times New Roman"/>
          <w:sz w:val="28"/>
          <w:szCs w:val="28"/>
          <w:lang w:val="vi-VN"/>
        </w:rPr>
        <w:t>. Hai tam giác này bằng nhau theo trường hợp nào?</w:t>
      </w:r>
    </w:p>
    <w:p w14:paraId="32F1BD65" w14:textId="6E1BF655" w:rsidR="00A826E6" w:rsidRPr="00F42AFC" w:rsidRDefault="00D61707" w:rsidP="00A826E6">
      <w:pPr>
        <w:tabs>
          <w:tab w:val="left" w:pos="567"/>
          <w:tab w:val="left" w:pos="5103"/>
        </w:tabs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42AFC">
        <w:rPr>
          <w:rFonts w:ascii="Times New Roman" w:hAnsi="Times New Roman" w:cs="Times New Roman"/>
          <w:bCs/>
          <w:sz w:val="28"/>
          <w:szCs w:val="28"/>
        </w:rPr>
        <w:t>A.</w:t>
      </w: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="00D44EC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cạnh – cạnh – cạnh</w:t>
      </w:r>
      <w:r w:rsidR="00A826E6" w:rsidRPr="00F42AFC">
        <w:rPr>
          <w:rFonts w:ascii="Times New Roman" w:hAnsi="Times New Roman" w:cs="Times New Roman"/>
          <w:bCs/>
          <w:sz w:val="28"/>
          <w:szCs w:val="28"/>
        </w:rPr>
        <w:t>;</w:t>
      </w:r>
      <w:r w:rsidR="00A826E6" w:rsidRPr="00F42AFC">
        <w:rPr>
          <w:rFonts w:ascii="Times New Roman" w:hAnsi="Times New Roman" w:cs="Times New Roman"/>
          <w:bCs/>
          <w:sz w:val="28"/>
          <w:szCs w:val="28"/>
        </w:rPr>
        <w:tab/>
        <w:t xml:space="preserve">B. </w:t>
      </w:r>
      <w:r w:rsidR="00D44EC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cạnh – góc – cạnh</w:t>
      </w:r>
      <w:r w:rsidR="00A826E6" w:rsidRPr="00F42AFC">
        <w:rPr>
          <w:rFonts w:ascii="Times New Roman" w:hAnsi="Times New Roman" w:cs="Times New Roman"/>
          <w:bCs/>
          <w:sz w:val="28"/>
          <w:szCs w:val="28"/>
        </w:rPr>
        <w:t>;</w:t>
      </w:r>
    </w:p>
    <w:p w14:paraId="60804F76" w14:textId="15ECCBAE" w:rsidR="00A826E6" w:rsidRPr="00F42AFC" w:rsidRDefault="00A826E6" w:rsidP="00A826E6">
      <w:pPr>
        <w:tabs>
          <w:tab w:val="left" w:pos="0"/>
        </w:tabs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="00D44EC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góc – cạnh – góc</w:t>
      </w:r>
      <w:r w:rsidRPr="00F42AFC">
        <w:rPr>
          <w:rFonts w:ascii="Times New Roman" w:hAnsi="Times New Roman" w:cs="Times New Roman"/>
          <w:bCs/>
          <w:sz w:val="28"/>
          <w:szCs w:val="28"/>
        </w:rPr>
        <w:t>;</w:t>
      </w:r>
      <w:r w:rsidRPr="00F42AFC">
        <w:rPr>
          <w:rFonts w:ascii="Times New Roman" w:hAnsi="Times New Roman" w:cs="Times New Roman"/>
          <w:bCs/>
          <w:sz w:val="28"/>
          <w:szCs w:val="28"/>
        </w:rPr>
        <w:tab/>
      </w:r>
      <w:r w:rsidR="00FE79B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="00FE79B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="00FE79B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F42AFC">
        <w:rPr>
          <w:rFonts w:ascii="Times New Roman" w:hAnsi="Times New Roman" w:cs="Times New Roman"/>
          <w:bCs/>
          <w:sz w:val="28"/>
          <w:szCs w:val="28"/>
        </w:rPr>
        <w:t xml:space="preserve">D. </w:t>
      </w:r>
      <w:r w:rsidR="00FE79B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cạnh – cạnh – góc</w:t>
      </w:r>
      <w:r w:rsidRPr="00F42AFC">
        <w:rPr>
          <w:rFonts w:ascii="Times New Roman" w:hAnsi="Times New Roman" w:cs="Times New Roman"/>
          <w:bCs/>
          <w:sz w:val="28"/>
          <w:szCs w:val="28"/>
        </w:rPr>
        <w:t>.</w:t>
      </w:r>
    </w:p>
    <w:bookmarkEnd w:id="64"/>
    <w:p w14:paraId="40F0D0F3" w14:textId="23EAB123" w:rsidR="00E46BF9" w:rsidRPr="00F42AFC" w:rsidRDefault="00D61707" w:rsidP="00E46BF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8</w:t>
      </w:r>
      <w:r w:rsidR="006D5D30"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  <w:r w:rsidR="00E46BF9"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Cho </w:t>
      </w:r>
      <w:r w:rsidR="00EA6150" w:rsidRPr="00F42AFC">
        <w:rPr>
          <w:position w:val="-6"/>
        </w:rPr>
        <w:object w:dxaOrig="1860" w:dyaOrig="300" w14:anchorId="79C5E863">
          <v:shape id="_x0000_i1042" type="#_x0000_t75" style="width:93pt;height:15pt" o:ole="">
            <v:imagedata r:id="rId51" o:title=""/>
          </v:shape>
          <o:OLEObject Type="Embed" ProgID="Equation.DSMT4" ShapeID="_x0000_i1042" DrawAspect="Content" ObjectID="_1734937403" r:id="rId52"/>
        </w:object>
      </w:r>
      <w:r w:rsidR="0008574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có </w:t>
      </w:r>
      <w:r w:rsidR="00EA6150" w:rsidRPr="00F42AFC">
        <w:rPr>
          <w:position w:val="-12"/>
        </w:rPr>
        <w:object w:dxaOrig="1960" w:dyaOrig="460" w14:anchorId="7E342038">
          <v:shape id="_x0000_i1043" type="#_x0000_t75" style="width:98.25pt;height:23.25pt" o:ole="">
            <v:imagedata r:id="rId53" o:title=""/>
          </v:shape>
          <o:OLEObject Type="Embed" ProgID="Equation.DSMT4" ShapeID="_x0000_i1043" DrawAspect="Content" ObjectID="_1734937404" r:id="rId54"/>
        </w:object>
      </w:r>
      <w:r w:rsidR="0008574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="0008574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cm</w:t>
      </w:r>
      <w:proofErr w:type="spellEnd"/>
      <w:r w:rsidR="00085743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. Khẳng định nào sau đây là đúng?</w:t>
      </w:r>
    </w:p>
    <w:p w14:paraId="718CE114" w14:textId="6D56D667" w:rsidR="00E46BF9" w:rsidRPr="00F42AFC" w:rsidRDefault="00E46BF9" w:rsidP="00E46BF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A. </w:t>
      </w:r>
      <w:r w:rsidR="00EA6150" w:rsidRPr="00F42AFC">
        <w:rPr>
          <w:position w:val="-12"/>
        </w:rPr>
        <w:object w:dxaOrig="1900" w:dyaOrig="460" w14:anchorId="2880E749">
          <v:shape id="_x0000_i1044" type="#_x0000_t75" style="width:95.25pt;height:23.25pt" o:ole="">
            <v:imagedata r:id="rId55" o:title=""/>
          </v:shape>
          <o:OLEObject Type="Embed" ProgID="Equation.DSMT4" ShapeID="_x0000_i1044" DrawAspect="Content" ObjectID="_1734937405" r:id="rId56"/>
        </w:object>
      </w:r>
      <w:r w:rsidR="00EA3D1B"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="00EA3D1B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cm</w:t>
      </w:r>
      <w:proofErr w:type="spellEnd"/>
      <w:r w:rsidRPr="00F42AFC">
        <w:rPr>
          <w:rFonts w:ascii="Times New Roman" w:hAnsi="Times New Roman" w:cs="Times New Roman"/>
          <w:sz w:val="28"/>
          <w:szCs w:val="28"/>
          <w:lang w:val="vi-VN"/>
        </w:rPr>
        <w:t>;</w:t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EA6150" w:rsidRPr="00F42AFC">
        <w:rPr>
          <w:position w:val="-12"/>
        </w:rPr>
        <w:object w:dxaOrig="1800" w:dyaOrig="460" w14:anchorId="685D2FF2">
          <v:shape id="_x0000_i1045" type="#_x0000_t75" style="width:90pt;height:23.25pt" o:ole="">
            <v:imagedata r:id="rId57" o:title=""/>
          </v:shape>
          <o:OLEObject Type="Embed" ProgID="Equation.DSMT4" ShapeID="_x0000_i1045" DrawAspect="Content" ObjectID="_1734937406" r:id="rId58"/>
        </w:object>
      </w:r>
      <w:r w:rsidR="00EA3D1B"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="00EA3D1B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cm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;</w:t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</w:r>
    </w:p>
    <w:p w14:paraId="4538A667" w14:textId="59662FFF" w:rsidR="006D5D30" w:rsidRPr="00F42AFC" w:rsidRDefault="00E46BF9" w:rsidP="00EA3D1B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C. </w:t>
      </w:r>
      <w:r w:rsidR="00EA6150" w:rsidRPr="00F42AFC">
        <w:rPr>
          <w:position w:val="-12"/>
        </w:rPr>
        <w:object w:dxaOrig="1820" w:dyaOrig="460" w14:anchorId="34EE4E09">
          <v:shape id="_x0000_i1046" type="#_x0000_t75" style="width:91.5pt;height:23.25pt" o:ole="">
            <v:imagedata r:id="rId59" o:title=""/>
          </v:shape>
          <o:OLEObject Type="Embed" ProgID="Equation.DSMT4" ShapeID="_x0000_i1046" DrawAspect="Content" ObjectID="_1734937407" r:id="rId60"/>
        </w:object>
      </w:r>
      <w:r w:rsidR="00EA3D1B"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="00EA3D1B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cm</w:t>
      </w:r>
      <w:proofErr w:type="spellEnd"/>
      <w:r w:rsidRPr="00F42AFC">
        <w:rPr>
          <w:rFonts w:ascii="Times New Roman" w:hAnsi="Times New Roman" w:cs="Times New Roman"/>
          <w:sz w:val="28"/>
          <w:szCs w:val="28"/>
          <w:lang w:val="vi-VN"/>
        </w:rPr>
        <w:t>;</w:t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</w:r>
      <w:r w:rsidRPr="00F42AFC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EA6150" w:rsidRPr="00F42AFC">
        <w:rPr>
          <w:position w:val="-12"/>
        </w:rPr>
        <w:object w:dxaOrig="1920" w:dyaOrig="460" w14:anchorId="2C28AC38">
          <v:shape id="_x0000_i1047" type="#_x0000_t75" style="width:96pt;height:23.25pt" o:ole="">
            <v:imagedata r:id="rId61" o:title=""/>
          </v:shape>
          <o:OLEObject Type="Embed" ProgID="Equation.DSMT4" ShapeID="_x0000_i1047" DrawAspect="Content" ObjectID="_1734937408" r:id="rId62"/>
        </w:object>
      </w:r>
      <w:r w:rsidR="00EA3D1B"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="00EA3D1B" w:rsidRPr="00F42AFC">
        <w:rPr>
          <w:rFonts w:ascii="Times New Roman" w:hAnsi="Times New Roman" w:cs="Times New Roman"/>
          <w:bCs/>
          <w:sz w:val="28"/>
          <w:szCs w:val="28"/>
          <w:lang w:val="vi-VN"/>
        </w:rPr>
        <w:t>cm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29549DDA" w14:textId="450F0F7E" w:rsidR="006D5D30" w:rsidRPr="00F42AFC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II. PHẦN TỰ LUẬN </w:t>
      </w:r>
      <w:r w:rsidR="00400079"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>(8</w:t>
      </w:r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,0 </w:t>
      </w:r>
      <w:proofErr w:type="spellStart"/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>điểm</w:t>
      </w:r>
      <w:proofErr w:type="spellEnd"/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</w:p>
    <w:p w14:paraId="363F7F7D" w14:textId="40814756" w:rsidR="00244DAB" w:rsidRPr="00F42AFC" w:rsidRDefault="00244DAB" w:rsidP="00F132FE">
      <w:pPr>
        <w:spacing w:before="60" w:after="6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1. 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2,0 </w:t>
      </w:r>
      <w:proofErr w:type="spellStart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điểm</w:t>
      </w:r>
      <w:proofErr w:type="spellEnd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)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kê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94527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số </w:t>
      </w:r>
      <w:r w:rsidR="00B530E7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lượng giấy vụn</w:t>
      </w:r>
      <w:r w:rsidR="00C2096D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thu gom</w:t>
      </w:r>
      <w:r w:rsidR="00B530E7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trong </w:t>
      </w:r>
      <w:proofErr w:type="spellStart"/>
      <w:r w:rsidR="00B530E7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đợt</w:t>
      </w:r>
      <w:proofErr w:type="spellEnd"/>
      <w:r w:rsidR="00B530E7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“Kế hoạch nhỏ”</w:t>
      </w:r>
      <w:r w:rsidR="00C94527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C2096D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ủa khối 7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bảng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>:</w:t>
      </w:r>
      <w:r w:rsidR="00DF3E96"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60"/>
        <w:gridCol w:w="3595"/>
      </w:tblGrid>
      <w:tr w:rsidR="00F42AFC" w:rsidRPr="00F42AFC" w14:paraId="33478160" w14:textId="77777777" w:rsidTr="00C2096D">
        <w:trPr>
          <w:trHeight w:val="368"/>
          <w:jc w:val="center"/>
        </w:trPr>
        <w:tc>
          <w:tcPr>
            <w:tcW w:w="2160" w:type="dxa"/>
          </w:tcPr>
          <w:p w14:paraId="2C81EBD0" w14:textId="4F6F1C35" w:rsidR="00CF7CEA" w:rsidRPr="00F42AFC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Lớp</w:t>
            </w:r>
          </w:p>
        </w:tc>
        <w:tc>
          <w:tcPr>
            <w:tcW w:w="3595" w:type="dxa"/>
          </w:tcPr>
          <w:p w14:paraId="0F405D49" w14:textId="089E75CC" w:rsidR="00CF7CEA" w:rsidRPr="00F42AFC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Số</w:t>
            </w:r>
            <w:r w:rsidR="00C2096D" w:rsidRPr="00F42AFC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 lượng giấy vụn (</w:t>
            </w:r>
            <w:proofErr w:type="spellStart"/>
            <w:r w:rsidR="00C2096D" w:rsidRPr="00F42AFC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kg</w:t>
            </w:r>
            <w:proofErr w:type="spellEnd"/>
            <w:r w:rsidR="00C2096D" w:rsidRPr="00F42AFC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)</w:t>
            </w:r>
          </w:p>
        </w:tc>
      </w:tr>
      <w:tr w:rsidR="00F42AFC" w:rsidRPr="00F42AFC" w14:paraId="6EFBCBBB" w14:textId="77777777" w:rsidTr="00C2096D">
        <w:trPr>
          <w:jc w:val="center"/>
        </w:trPr>
        <w:tc>
          <w:tcPr>
            <w:tcW w:w="2160" w:type="dxa"/>
          </w:tcPr>
          <w:p w14:paraId="593B2121" w14:textId="4D659F9D" w:rsidR="00CF7CEA" w:rsidRPr="00F42AFC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7A</w:t>
            </w:r>
            <w:r w:rsidR="00C2096D" w:rsidRPr="00F42AF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595" w:type="dxa"/>
          </w:tcPr>
          <w:p w14:paraId="4C72E659" w14:textId="0E2A2D67" w:rsidR="00CF7CEA" w:rsidRPr="00F42AFC" w:rsidRDefault="00C2096D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15</w:t>
            </w:r>
          </w:p>
        </w:tc>
      </w:tr>
      <w:tr w:rsidR="00F42AFC" w:rsidRPr="00F42AFC" w14:paraId="50E5E708" w14:textId="77777777" w:rsidTr="00C2096D">
        <w:trPr>
          <w:jc w:val="center"/>
        </w:trPr>
        <w:tc>
          <w:tcPr>
            <w:tcW w:w="2160" w:type="dxa"/>
          </w:tcPr>
          <w:p w14:paraId="4CC3B83F" w14:textId="364849AB" w:rsidR="00CF7CEA" w:rsidRPr="00F42AFC" w:rsidRDefault="00C2096D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7A2</w:t>
            </w:r>
          </w:p>
        </w:tc>
        <w:tc>
          <w:tcPr>
            <w:tcW w:w="3595" w:type="dxa"/>
          </w:tcPr>
          <w:p w14:paraId="0B8037B6" w14:textId="367558D1" w:rsidR="00CF7CEA" w:rsidRPr="00F42AFC" w:rsidRDefault="00C2096D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96</w:t>
            </w:r>
          </w:p>
        </w:tc>
      </w:tr>
      <w:tr w:rsidR="00F42AFC" w:rsidRPr="00F42AFC" w14:paraId="76150DDD" w14:textId="77777777" w:rsidTr="00C2096D">
        <w:trPr>
          <w:jc w:val="center"/>
        </w:trPr>
        <w:tc>
          <w:tcPr>
            <w:tcW w:w="2160" w:type="dxa"/>
          </w:tcPr>
          <w:p w14:paraId="1EDCF44D" w14:textId="5C9DF4EE" w:rsidR="00CF7CEA" w:rsidRPr="00F42AFC" w:rsidRDefault="00C2096D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7A3</w:t>
            </w:r>
          </w:p>
        </w:tc>
        <w:tc>
          <w:tcPr>
            <w:tcW w:w="3595" w:type="dxa"/>
          </w:tcPr>
          <w:p w14:paraId="1D94F203" w14:textId="26B84FC3" w:rsidR="00CF7CEA" w:rsidRPr="00F42AFC" w:rsidRDefault="00C2096D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07</w:t>
            </w:r>
          </w:p>
        </w:tc>
      </w:tr>
      <w:tr w:rsidR="00F42AFC" w:rsidRPr="00F42AFC" w14:paraId="5A23804D" w14:textId="77777777" w:rsidTr="00C2096D">
        <w:trPr>
          <w:jc w:val="center"/>
        </w:trPr>
        <w:tc>
          <w:tcPr>
            <w:tcW w:w="2160" w:type="dxa"/>
          </w:tcPr>
          <w:p w14:paraId="12F4B3AF" w14:textId="5F9C8A3C" w:rsidR="00CF7CEA" w:rsidRPr="00F42AFC" w:rsidRDefault="00C2096D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lastRenderedPageBreak/>
              <w:t>7A4</w:t>
            </w:r>
          </w:p>
        </w:tc>
        <w:tc>
          <w:tcPr>
            <w:tcW w:w="3595" w:type="dxa"/>
          </w:tcPr>
          <w:p w14:paraId="509E0B47" w14:textId="0D7520FD" w:rsidR="00CF7CEA" w:rsidRPr="00F42AFC" w:rsidRDefault="00C2096D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F42AF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05</w:t>
            </w:r>
          </w:p>
        </w:tc>
      </w:tr>
    </w:tbl>
    <w:p w14:paraId="7554050D" w14:textId="74775443" w:rsidR="00244DAB" w:rsidRPr="00F42AFC" w:rsidRDefault="00244DAB" w:rsidP="00F132FE">
      <w:pPr>
        <w:widowControl w:val="0"/>
        <w:tabs>
          <w:tab w:val="left" w:pos="673"/>
        </w:tabs>
        <w:autoSpaceDE w:val="0"/>
        <w:autoSpaceDN w:val="0"/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ê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5062FE" w:rsidRPr="00F42AFC">
        <w:rPr>
          <w:rFonts w:ascii="Times New Roman" w:hAnsi="Times New Roman" w:cs="Times New Roman"/>
          <w:sz w:val="28"/>
          <w:szCs w:val="28"/>
        </w:rPr>
        <w:t>.</w:t>
      </w:r>
    </w:p>
    <w:p w14:paraId="4DDF4C7E" w14:textId="39382DBE" w:rsidR="00244DAB" w:rsidRPr="00F42AFC" w:rsidRDefault="00420675" w:rsidP="00F132FE">
      <w:pPr>
        <w:pStyle w:val="BodyText"/>
        <w:spacing w:before="168" w:line="360" w:lineRule="auto"/>
        <w:ind w:left="0" w:right="330"/>
        <w:jc w:val="both"/>
        <w:rPr>
          <w:rFonts w:eastAsia="Calibri"/>
          <w:sz w:val="28"/>
          <w:szCs w:val="28"/>
          <w:lang w:val="en-US"/>
        </w:rPr>
      </w:pPr>
      <w:r w:rsidRPr="00F42AFC">
        <w:rPr>
          <w:sz w:val="28"/>
          <w:szCs w:val="28"/>
          <w:lang w:val="en-US"/>
        </w:rPr>
        <w:t xml:space="preserve">b) </w:t>
      </w:r>
      <w:r w:rsidR="00244DAB" w:rsidRPr="00F42AFC">
        <w:rPr>
          <w:sz w:val="28"/>
          <w:szCs w:val="28"/>
        </w:rPr>
        <w:t>Tính</w:t>
      </w:r>
      <w:r w:rsidR="00244DAB" w:rsidRPr="00F42AFC">
        <w:rPr>
          <w:spacing w:val="-2"/>
          <w:sz w:val="28"/>
          <w:szCs w:val="28"/>
        </w:rPr>
        <w:t xml:space="preserve"> </w:t>
      </w:r>
      <w:r w:rsidR="00244DAB" w:rsidRPr="00F42AFC">
        <w:rPr>
          <w:sz w:val="28"/>
          <w:szCs w:val="28"/>
        </w:rPr>
        <w:t>tổng số</w:t>
      </w:r>
      <w:r w:rsidR="00244DAB" w:rsidRPr="00F42AFC">
        <w:rPr>
          <w:spacing w:val="-2"/>
          <w:sz w:val="28"/>
          <w:szCs w:val="28"/>
        </w:rPr>
        <w:t xml:space="preserve"> </w:t>
      </w:r>
      <w:r w:rsidR="00C2096D" w:rsidRPr="00F42AFC">
        <w:rPr>
          <w:spacing w:val="-2"/>
          <w:sz w:val="28"/>
          <w:szCs w:val="28"/>
          <w:lang w:val="vi-VN"/>
        </w:rPr>
        <w:t xml:space="preserve">lượng giấy vụn </w:t>
      </w:r>
      <w:r w:rsidR="00C2096D" w:rsidRPr="00F42AFC">
        <w:rPr>
          <w:rFonts w:eastAsia="Calibri"/>
          <w:sz w:val="28"/>
          <w:szCs w:val="28"/>
          <w:lang w:val="vi-VN"/>
        </w:rPr>
        <w:t xml:space="preserve">thu gom trong </w:t>
      </w:r>
      <w:proofErr w:type="spellStart"/>
      <w:r w:rsidR="00C2096D" w:rsidRPr="00F42AFC">
        <w:rPr>
          <w:rFonts w:eastAsia="Calibri"/>
          <w:sz w:val="28"/>
          <w:szCs w:val="28"/>
          <w:lang w:val="vi-VN"/>
        </w:rPr>
        <w:t>đợt</w:t>
      </w:r>
      <w:proofErr w:type="spellEnd"/>
      <w:r w:rsidR="00C2096D" w:rsidRPr="00F42AFC">
        <w:rPr>
          <w:rFonts w:eastAsia="Calibri"/>
          <w:sz w:val="28"/>
          <w:szCs w:val="28"/>
          <w:lang w:val="vi-VN"/>
        </w:rPr>
        <w:t xml:space="preserve"> “Kế hoạch nhỏ” của khối 7</w:t>
      </w:r>
      <w:r w:rsidR="005062FE" w:rsidRPr="00F42AFC">
        <w:rPr>
          <w:sz w:val="28"/>
          <w:szCs w:val="28"/>
          <w:lang w:val="en-US"/>
        </w:rPr>
        <w:t>.</w:t>
      </w:r>
    </w:p>
    <w:p w14:paraId="5C7CE877" w14:textId="64651B38" w:rsidR="00671AEB" w:rsidRPr="00F42AFC" w:rsidRDefault="006D5D30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2. </w:t>
      </w:r>
      <w:r w:rsidR="00E32129"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(2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,0 </w:t>
      </w:r>
      <w:proofErr w:type="spellStart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điểm</w:t>
      </w:r>
      <w:proofErr w:type="spellEnd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)</w:t>
      </w:r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kín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10"/>
        </w:rPr>
        <w:object w:dxaOrig="1620" w:dyaOrig="340" w14:anchorId="5553106E">
          <v:shape id="_x0000_i1048" type="#_x0000_t75" style="width:81pt;height:16.5pt" o:ole="">
            <v:imagedata r:id="rId63" o:title=""/>
          </v:shape>
          <o:OLEObject Type="Embed" ProgID="Equation.DSMT4" ShapeID="_x0000_i1048" DrawAspect="Content" ObjectID="_1734937409" r:id="rId64"/>
        </w:object>
      </w:r>
      <w:r w:rsidR="00671AEB" w:rsidRPr="00F42AF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ngẫu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>:</w:t>
      </w:r>
    </w:p>
    <w:p w14:paraId="3EEF1677" w14:textId="19D13A80" w:rsidR="00671AEB" w:rsidRPr="00F42AFC" w:rsidRDefault="00EA6150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position w:val="-4"/>
        </w:rPr>
        <w:object w:dxaOrig="260" w:dyaOrig="279" w14:anchorId="6838CCE0">
          <v:shape id="_x0000_i1049" type="#_x0000_t75" style="width:12.75pt;height:14.25pt" o:ole="">
            <v:imagedata r:id="rId65" o:title=""/>
          </v:shape>
          <o:OLEObject Type="Embed" ProgID="Equation.DSMT4" ShapeID="_x0000_i1049" DrawAspect="Content" ObjectID="_1734937410" r:id="rId66"/>
        </w:object>
      </w:r>
      <w:r w:rsidR="00671AEB" w:rsidRPr="00F42AFC">
        <w:rPr>
          <w:rFonts w:ascii="Times New Roman" w:hAnsi="Times New Roman" w:cs="Times New Roman"/>
          <w:sz w:val="28"/>
          <w:szCs w:val="28"/>
        </w:rPr>
        <w:t>: “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tố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>”;</w:t>
      </w:r>
    </w:p>
    <w:p w14:paraId="753DA905" w14:textId="475A22F9" w:rsidR="00671AEB" w:rsidRPr="00F42AFC" w:rsidRDefault="00EA6150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position w:val="-4"/>
        </w:rPr>
        <w:object w:dxaOrig="260" w:dyaOrig="279" w14:anchorId="2BC39FD6">
          <v:shape id="_x0000_i1050" type="#_x0000_t75" style="width:12.75pt;height:14.25pt" o:ole="">
            <v:imagedata r:id="rId67" o:title=""/>
          </v:shape>
          <o:OLEObject Type="Embed" ProgID="Equation.DSMT4" ShapeID="_x0000_i1050" DrawAspect="Content" ObjectID="_1734937411" r:id="rId68"/>
        </w:object>
      </w:r>
      <w:r w:rsidR="00671AEB" w:rsidRPr="00F42AFC">
        <w:rPr>
          <w:rFonts w:ascii="Times New Roman" w:hAnsi="Times New Roman" w:cs="Times New Roman"/>
          <w:sz w:val="28"/>
          <w:szCs w:val="28"/>
        </w:rPr>
        <w:t>: “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5”;</w:t>
      </w:r>
    </w:p>
    <w:p w14:paraId="598A2431" w14:textId="17EF7CC4" w:rsidR="00671AEB" w:rsidRPr="00F42AFC" w:rsidRDefault="00EA6150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position w:val="-6"/>
        </w:rPr>
        <w:object w:dxaOrig="260" w:dyaOrig="300" w14:anchorId="7240A25D">
          <v:shape id="_x0000_i1051" type="#_x0000_t75" style="width:12.75pt;height:15pt" o:ole="">
            <v:imagedata r:id="rId69" o:title=""/>
          </v:shape>
          <o:OLEObject Type="Embed" ProgID="Equation.DSMT4" ShapeID="_x0000_i1051" DrawAspect="Content" ObjectID="_1734937412" r:id="rId70"/>
        </w:object>
      </w:r>
      <w:r w:rsidR="00671AEB" w:rsidRPr="00F42AFC">
        <w:rPr>
          <w:rFonts w:ascii="Times New Roman" w:hAnsi="Times New Roman" w:cs="Times New Roman"/>
          <w:sz w:val="28"/>
          <w:szCs w:val="28"/>
        </w:rPr>
        <w:t>: “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6”.</w:t>
      </w:r>
    </w:p>
    <w:p w14:paraId="239B63EA" w14:textId="7DE3ADEE" w:rsidR="00671AEB" w:rsidRPr="00F42AFC" w:rsidRDefault="00EA6150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position w:val="-4"/>
        </w:rPr>
        <w:object w:dxaOrig="300" w:dyaOrig="279" w14:anchorId="33A80FB5">
          <v:shape id="_x0000_i1052" type="#_x0000_t75" style="width:15pt;height:14.25pt" o:ole="">
            <v:imagedata r:id="rId71" o:title=""/>
          </v:shape>
          <o:OLEObject Type="Embed" ProgID="Equation.DSMT4" ShapeID="_x0000_i1052" DrawAspect="Content" ObjectID="_1734937413" r:id="rId72"/>
        </w:object>
      </w:r>
      <w:r w:rsidR="00671AEB" w:rsidRPr="00F42AFC">
        <w:rPr>
          <w:rFonts w:ascii="Times New Roman" w:hAnsi="Times New Roman" w:cs="Times New Roman"/>
          <w:sz w:val="28"/>
          <w:szCs w:val="28"/>
        </w:rPr>
        <w:t>: “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1AEB" w:rsidRPr="00F42AFC">
        <w:rPr>
          <w:rFonts w:ascii="Times New Roman" w:hAnsi="Times New Roman" w:cs="Times New Roman"/>
          <w:sz w:val="28"/>
          <w:szCs w:val="28"/>
        </w:rPr>
        <w:t>chục</w:t>
      </w:r>
      <w:proofErr w:type="spellEnd"/>
      <w:r w:rsidR="00671AEB" w:rsidRPr="00F42AFC">
        <w:rPr>
          <w:rFonts w:ascii="Times New Roman" w:hAnsi="Times New Roman" w:cs="Times New Roman"/>
          <w:sz w:val="28"/>
          <w:szCs w:val="28"/>
        </w:rPr>
        <w:t>”.</w:t>
      </w:r>
    </w:p>
    <w:p w14:paraId="1B54C201" w14:textId="77777777" w:rsidR="00671AEB" w:rsidRPr="00F42AFC" w:rsidRDefault="00671AEB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ắ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478B53A0" w14:textId="28E26460" w:rsidR="00BE5A42" w:rsidRPr="00F42AFC" w:rsidRDefault="00671AEB" w:rsidP="00BE5A4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260" w:dyaOrig="279" w14:anchorId="56E4CDE3">
          <v:shape id="_x0000_i1053" type="#_x0000_t75" style="width:12.75pt;height:14.25pt" o:ole="">
            <v:imagedata r:id="rId73" o:title=""/>
          </v:shape>
          <o:OLEObject Type="Embed" ProgID="Equation.DSMT4" ShapeID="_x0000_i1053" DrawAspect="Content" ObjectID="_1734937414" r:id="rId74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300" w:dyaOrig="279" w14:anchorId="3698EE25">
          <v:shape id="_x0000_i1054" type="#_x0000_t75" style="width:15pt;height:14.25pt" o:ole="">
            <v:imagedata r:id="rId75" o:title=""/>
          </v:shape>
          <o:OLEObject Type="Embed" ProgID="Equation.DSMT4" ShapeID="_x0000_i1054" DrawAspect="Content" ObjectID="_1734937415" r:id="rId76"/>
        </w:object>
      </w:r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24AA818D" w14:textId="3F2BA566" w:rsidR="00AF651F" w:rsidRPr="00F42AFC" w:rsidRDefault="0065009B" w:rsidP="008F5B0F">
      <w:pPr>
        <w:rPr>
          <w:rFonts w:ascii="Times New Roman" w:eastAsia="Calibri" w:hAnsi="Times New Roman" w:cs="Times New Roman"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3</w:t>
      </w: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3,0 </w:t>
      </w:r>
      <w:proofErr w:type="spellStart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điểm</w:t>
      </w:r>
      <w:proofErr w:type="spellEnd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)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  <w:lang w:val="vi-VN"/>
        </w:rPr>
        <w:t xml:space="preserve"> </w:t>
      </w:r>
      <w:r w:rsidR="00743EE8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tam giác </w:t>
      </w:r>
      <w:r w:rsidR="00EA6150" w:rsidRPr="00F42AFC">
        <w:rPr>
          <w:position w:val="-6"/>
        </w:rPr>
        <w:object w:dxaOrig="639" w:dyaOrig="300" w14:anchorId="0875B9FF">
          <v:shape id="_x0000_i1055" type="#_x0000_t75" style="width:31.5pt;height:15pt" o:ole="">
            <v:imagedata r:id="rId77" o:title=""/>
          </v:shape>
          <o:OLEObject Type="Embed" ProgID="Equation.DSMT4" ShapeID="_x0000_i1055" DrawAspect="Content" ObjectID="_1734937416" r:id="rId78"/>
        </w:object>
      </w:r>
      <w:r w:rsidR="00743EE8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vuông tại </w:t>
      </w:r>
      <w:r w:rsidR="00EA6150" w:rsidRPr="00F42AFC">
        <w:rPr>
          <w:position w:val="-14"/>
        </w:rPr>
        <w:object w:dxaOrig="1579" w:dyaOrig="420" w14:anchorId="593EC958">
          <v:shape id="_x0000_i1056" type="#_x0000_t75" style="width:78.75pt;height:21pt" o:ole="">
            <v:imagedata r:id="rId79" o:title=""/>
          </v:shape>
          <o:OLEObject Type="Embed" ProgID="Equation.DSMT4" ShapeID="_x0000_i1056" DrawAspect="Content" ObjectID="_1734937417" r:id="rId80"/>
        </w:object>
      </w:r>
      <w:r w:rsidR="00715C2A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AF651F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715C2A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Vẽ </w:t>
      </w:r>
      <w:r w:rsidR="00EA6150" w:rsidRPr="00F42AFC">
        <w:rPr>
          <w:position w:val="-6"/>
        </w:rPr>
        <w:object w:dxaOrig="1200" w:dyaOrig="300" w14:anchorId="5E18D45F">
          <v:shape id="_x0000_i1057" type="#_x0000_t75" style="width:60pt;height:15pt" o:ole="">
            <v:imagedata r:id="rId81" o:title=""/>
          </v:shape>
          <o:OLEObject Type="Embed" ProgID="Equation.DSMT4" ShapeID="_x0000_i1057" DrawAspect="Content" ObjectID="_1734937418" r:id="rId82"/>
        </w:object>
      </w:r>
      <w:r w:rsidR="00AE7457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EA6150" w:rsidRPr="00F42AFC">
        <w:rPr>
          <w:position w:val="-14"/>
        </w:rPr>
        <w:object w:dxaOrig="1180" w:dyaOrig="420" w14:anchorId="5225FA07">
          <v:shape id="_x0000_i1058" type="#_x0000_t75" style="width:59.25pt;height:21pt" o:ole="">
            <v:imagedata r:id="rId83" o:title=""/>
          </v:shape>
          <o:OLEObject Type="Embed" ProgID="Equation.DSMT4" ShapeID="_x0000_i1058" DrawAspect="Content" ObjectID="_1734937419" r:id="rId84"/>
        </w:object>
      </w:r>
      <w:r w:rsidR="00715C2A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. </w:t>
      </w:r>
      <w:r w:rsidR="00EA6150" w:rsidRPr="00F42AFC">
        <w:rPr>
          <w:position w:val="-4"/>
        </w:rPr>
        <w:object w:dxaOrig="300" w:dyaOrig="279" w14:anchorId="34C7BC4E">
          <v:shape id="_x0000_i1059" type="#_x0000_t75" style="width:15pt;height:14.25pt" o:ole="">
            <v:imagedata r:id="rId85" o:title=""/>
          </v:shape>
          <o:OLEObject Type="Embed" ProgID="Equation.DSMT4" ShapeID="_x0000_i1059" DrawAspect="Content" ObjectID="_1734937420" r:id="rId86"/>
        </w:object>
      </w:r>
      <w:r w:rsidR="00715C2A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là điểm trên cạnh </w:t>
      </w:r>
      <w:r w:rsidR="00EA6150" w:rsidRPr="00F42AFC">
        <w:rPr>
          <w:position w:val="-6"/>
        </w:rPr>
        <w:object w:dxaOrig="480" w:dyaOrig="300" w14:anchorId="4AA73401">
          <v:shape id="_x0000_i1060" type="#_x0000_t75" style="width:24pt;height:15pt" o:ole="">
            <v:imagedata r:id="rId87" o:title=""/>
          </v:shape>
          <o:OLEObject Type="Embed" ProgID="Equation.DSMT4" ShapeID="_x0000_i1060" DrawAspect="Content" ObjectID="_1734937421" r:id="rId88"/>
        </w:object>
      </w:r>
      <w:r w:rsidR="00715C2A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sao cho </w:t>
      </w:r>
      <w:r w:rsidR="00EA6150" w:rsidRPr="00F42AFC">
        <w:rPr>
          <w:position w:val="-4"/>
        </w:rPr>
        <w:object w:dxaOrig="1120" w:dyaOrig="279" w14:anchorId="6B1C97A8">
          <v:shape id="_x0000_i1061" type="#_x0000_t75" style="width:56.25pt;height:14.25pt" o:ole="">
            <v:imagedata r:id="rId89" o:title=""/>
          </v:shape>
          <o:OLEObject Type="Embed" ProgID="Equation.DSMT4" ShapeID="_x0000_i1061" DrawAspect="Content" ObjectID="_1734937422" r:id="rId90"/>
        </w:object>
      </w:r>
      <w:r w:rsidR="00715C2A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. Vẽ </w:t>
      </w:r>
      <w:r w:rsidR="00EA6150" w:rsidRPr="00F42AFC">
        <w:rPr>
          <w:position w:val="-14"/>
        </w:rPr>
        <w:object w:dxaOrig="2280" w:dyaOrig="420" w14:anchorId="7EFB600D">
          <v:shape id="_x0000_i1062" type="#_x0000_t75" style="width:114pt;height:21pt" o:ole="">
            <v:imagedata r:id="rId91" o:title=""/>
          </v:shape>
          <o:OLEObject Type="Embed" ProgID="Equation.DSMT4" ShapeID="_x0000_i1062" DrawAspect="Content" ObjectID="_1734937423" r:id="rId92"/>
        </w:object>
      </w:r>
      <w:r w:rsidR="00715C2A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26A0BDB4" w14:textId="729CCC02" w:rsidR="00AF651F" w:rsidRPr="00F42AFC" w:rsidRDefault="00AF651F" w:rsidP="00743EE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) </w:t>
      </w:r>
      <w:r w:rsidR="00715C2A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ứng minh </w:t>
      </w:r>
      <w:r w:rsidR="00EA6150" w:rsidRPr="00F42AFC">
        <w:rPr>
          <w:position w:val="-4"/>
        </w:rPr>
        <w:object w:dxaOrig="1800" w:dyaOrig="279" w14:anchorId="0F2C48BF">
          <v:shape id="_x0000_i1063" type="#_x0000_t75" style="width:90pt;height:14.25pt" o:ole="">
            <v:imagedata r:id="rId93" o:title=""/>
          </v:shape>
          <o:OLEObject Type="Embed" ProgID="Equation.DSMT4" ShapeID="_x0000_i1063" DrawAspect="Content" ObjectID="_1734937424" r:id="rId94"/>
        </w:object>
      </w:r>
      <w:r w:rsidR="00715C2A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1425BB91" w14:textId="6842DB9F" w:rsidR="00715C2A" w:rsidRPr="00F42AFC" w:rsidRDefault="00715C2A" w:rsidP="00743EE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) Chứng minh </w:t>
      </w:r>
      <w:r w:rsidR="00EA6150" w:rsidRPr="00F42AFC">
        <w:rPr>
          <w:position w:val="-4"/>
        </w:rPr>
        <w:object w:dxaOrig="1579" w:dyaOrig="380" w14:anchorId="158F36D6">
          <v:shape id="_x0000_i1064" type="#_x0000_t75" style="width:78.75pt;height:19.5pt" o:ole="">
            <v:imagedata r:id="rId95" o:title=""/>
          </v:shape>
          <o:OLEObject Type="Embed" ProgID="Equation.DSMT4" ShapeID="_x0000_i1064" DrawAspect="Content" ObjectID="_1734937425" r:id="rId96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2BAEDE26" w14:textId="45D0F616" w:rsidR="00715C2A" w:rsidRPr="00F42AFC" w:rsidRDefault="00715C2A" w:rsidP="00743EE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) Chứng minh </w:t>
      </w:r>
      <w:r w:rsidR="00EA6150" w:rsidRPr="00F42AFC">
        <w:rPr>
          <w:position w:val="-4"/>
        </w:rPr>
        <w:object w:dxaOrig="1120" w:dyaOrig="279" w14:anchorId="6DF65DA1">
          <v:shape id="_x0000_i1065" type="#_x0000_t75" style="width:56.25pt;height:14.25pt" o:ole="">
            <v:imagedata r:id="rId97" o:title=""/>
          </v:shape>
          <o:OLEObject Type="Embed" ProgID="Equation.DSMT4" ShapeID="_x0000_i1065" DrawAspect="Content" ObjectID="_1734937426" r:id="rId98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6EB3E61C" w14:textId="77777777" w:rsidR="0068361D" w:rsidRPr="00F42AFC" w:rsidRDefault="006D5D30" w:rsidP="0068361D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4. 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1,0 </w:t>
      </w:r>
      <w:proofErr w:type="spellStart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điểm</w:t>
      </w:r>
      <w:proofErr w:type="spellEnd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)</w:t>
      </w:r>
      <w:r w:rsidRPr="00F42AFC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Cho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biểu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đồ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(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hình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vẽ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)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biểu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diễn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các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thành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phần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của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chai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nước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ép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trái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cây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(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tính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theo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tỉ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số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phần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trăm</w:t>
      </w:r>
      <w:proofErr w:type="spellEnd"/>
      <w:r w:rsidR="0068361D" w:rsidRPr="00F42AFC">
        <w:rPr>
          <w:rFonts w:ascii="Times New Roman" w:eastAsia="Calibri" w:hAnsi="Times New Roman" w:cs="Times New Roman"/>
          <w:bCs/>
          <w:sz w:val="28"/>
          <w:szCs w:val="28"/>
        </w:rPr>
        <w:t>).</w:t>
      </w:r>
    </w:p>
    <w:p w14:paraId="068FA94D" w14:textId="77777777" w:rsidR="0068361D" w:rsidRPr="00F42AFC" w:rsidRDefault="0068361D" w:rsidP="0068361D">
      <w:pPr>
        <w:spacing w:after="120" w:line="36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F42AFC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lastRenderedPageBreak/>
        <w:drawing>
          <wp:inline distT="0" distB="0" distL="0" distR="0" wp14:anchorId="505E9C74" wp14:editId="58A4F1CB">
            <wp:extent cx="5486400" cy="3200400"/>
            <wp:effectExtent l="19050" t="0" r="19050" b="0"/>
            <wp:docPr id="82" name="Chart 8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9"/>
              </a:graphicData>
            </a:graphic>
          </wp:inline>
        </w:drawing>
      </w:r>
    </w:p>
    <w:p w14:paraId="4B391A95" w14:textId="735E5578" w:rsidR="0068361D" w:rsidRPr="00F42AFC" w:rsidRDefault="0068361D" w:rsidP="0068361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a) Tính giá trị của </w:t>
      </w:r>
      <w:r w:rsidR="00EA6150" w:rsidRPr="00F42AFC">
        <w:rPr>
          <w:position w:val="-6"/>
        </w:rPr>
        <w:object w:dxaOrig="220" w:dyaOrig="240" w14:anchorId="4A485629">
          <v:shape id="_x0000_i1066" type="#_x0000_t75" style="width:11.25pt;height:12pt" o:ole="">
            <v:imagedata r:id="rId100" o:title=""/>
          </v:shape>
          <o:OLEObject Type="Embed" ProgID="Equation.DSMT4" ShapeID="_x0000_i1066" DrawAspect="Content" ObjectID="_1734937427" r:id="rId101"/>
        </w:objec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 trong biểu đồ trên.</w:t>
      </w:r>
    </w:p>
    <w:p w14:paraId="5BF53004" w14:textId="10FCAF38" w:rsidR="0068361D" w:rsidRPr="00F42AFC" w:rsidRDefault="0068361D" w:rsidP="0068361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>b) Tính tỉ số phần trăm nước ép của dứa, ổi, táo và cho biết tỉ số phần trăm nước ép nào chiếm tỉ lệ lớn nhất?</w:t>
      </w:r>
    </w:p>
    <w:p w14:paraId="266B3566" w14:textId="72DC7BD7" w:rsidR="001F16E9" w:rsidRPr="00F42AFC" w:rsidRDefault="001F16E9" w:rsidP="001F16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FC7555F" w14:textId="77777777" w:rsidR="006D5D30" w:rsidRPr="00F42AFC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bCs/>
          <w:iCs/>
          <w:sz w:val="28"/>
          <w:szCs w:val="28"/>
          <w:lang w:val="vi-VN"/>
        </w:rPr>
        <w:t xml:space="preserve">−−−−−−−−− </w:t>
      </w:r>
      <w:r w:rsidRPr="00F42AFC">
        <w:rPr>
          <w:rFonts w:ascii="Times New Roman" w:hAnsi="Times New Roman" w:cs="Times New Roman"/>
          <w:b/>
          <w:bCs/>
          <w:iCs/>
          <w:sz w:val="28"/>
          <w:szCs w:val="28"/>
          <w:lang w:val="vi-VN"/>
        </w:rPr>
        <w:t>HẾT</w:t>
      </w:r>
      <w:r w:rsidRPr="00F42AFC">
        <w:rPr>
          <w:rFonts w:ascii="Times New Roman" w:hAnsi="Times New Roman" w:cs="Times New Roman"/>
          <w:bCs/>
          <w:iCs/>
          <w:sz w:val="28"/>
          <w:szCs w:val="28"/>
          <w:lang w:val="vi-VN"/>
        </w:rPr>
        <w:t xml:space="preserve"> −−−−−−−−−−</w:t>
      </w:r>
    </w:p>
    <w:p w14:paraId="4D231D57" w14:textId="6BA1DA3E" w:rsidR="006D5D30" w:rsidRPr="00F42AFC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</w:rPr>
        <w:br w:type="page"/>
      </w:r>
      <w:r w:rsidRPr="00F42AFC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C.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áp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và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hướng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dẫ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giả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kiểm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ra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giữa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kì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I</w:t>
      </w:r>
    </w:p>
    <w:p w14:paraId="572967F3" w14:textId="7707DD58" w:rsidR="006D5D30" w:rsidRPr="00F42AFC" w:rsidRDefault="006D5D30" w:rsidP="00F132FE">
      <w:pPr>
        <w:tabs>
          <w:tab w:val="left" w:pos="1110"/>
        </w:tabs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ĐÁP ÁN ĐỀ SỐ 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0</w:t>
      </w:r>
      <w:r w:rsidR="00142C12" w:rsidRPr="00F42AFC"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14:paraId="6A85AAD8" w14:textId="77777777" w:rsidR="006D5D30" w:rsidRPr="00F42AFC" w:rsidRDefault="006D5D30" w:rsidP="00F132FE">
      <w:pPr>
        <w:tabs>
          <w:tab w:val="left" w:pos="1110"/>
        </w:tabs>
        <w:spacing w:after="12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I.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ảng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áp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rắc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nghiệm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F42AFC" w:rsidRPr="00F42AFC" w14:paraId="4C73ABD9" w14:textId="77777777" w:rsidTr="00612E32">
        <w:trPr>
          <w:jc w:val="center"/>
        </w:trPr>
        <w:tc>
          <w:tcPr>
            <w:tcW w:w="1245" w:type="dxa"/>
          </w:tcPr>
          <w:p w14:paraId="3E17B9E8" w14:textId="5694FACF" w:rsidR="00716577" w:rsidRPr="00F42AFC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. </w:t>
            </w:r>
            <w:r w:rsidR="008C655D"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245" w:type="dxa"/>
          </w:tcPr>
          <w:p w14:paraId="2F43DE23" w14:textId="29F0119F" w:rsidR="00716577" w:rsidRPr="00F42AFC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2. </w:t>
            </w:r>
            <w:r w:rsidR="00E8386C"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245" w:type="dxa"/>
          </w:tcPr>
          <w:p w14:paraId="59ADAAEC" w14:textId="7A820960" w:rsidR="00716577" w:rsidRPr="00F42AFC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3. </w:t>
            </w:r>
            <w:r w:rsidR="00E8386C"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245" w:type="dxa"/>
          </w:tcPr>
          <w:p w14:paraId="76830123" w14:textId="574C1BA9" w:rsidR="00716577" w:rsidRPr="00F42AFC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4. </w:t>
            </w:r>
            <w:r w:rsidR="009B432C"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245" w:type="dxa"/>
          </w:tcPr>
          <w:p w14:paraId="1ACFA104" w14:textId="0C9C5D4B" w:rsidR="00716577" w:rsidRPr="00F42AFC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5. </w:t>
            </w:r>
            <w:r w:rsidR="0069745B"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245" w:type="dxa"/>
          </w:tcPr>
          <w:p w14:paraId="2A60CF53" w14:textId="2D3EE3CB" w:rsidR="00716577" w:rsidRPr="00F42AFC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6. </w:t>
            </w:r>
            <w:r w:rsidR="0069745B"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246" w:type="dxa"/>
          </w:tcPr>
          <w:p w14:paraId="5EFE77D2" w14:textId="0E9CC871" w:rsidR="00716577" w:rsidRPr="00F42AFC" w:rsidRDefault="00C149F2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7. A</w:t>
            </w:r>
          </w:p>
        </w:tc>
        <w:tc>
          <w:tcPr>
            <w:tcW w:w="1246" w:type="dxa"/>
          </w:tcPr>
          <w:p w14:paraId="634796DE" w14:textId="3EC2F02D" w:rsidR="00716577" w:rsidRPr="00F42AFC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8. </w:t>
            </w:r>
            <w:r w:rsidR="00C149F2" w:rsidRPr="00F42AF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</w:tr>
    </w:tbl>
    <w:p w14:paraId="47905DE9" w14:textId="45848A43" w:rsidR="006D5D30" w:rsidRPr="00F42AFC" w:rsidRDefault="006D5D30" w:rsidP="00F132FE">
      <w:pPr>
        <w:tabs>
          <w:tab w:val="left" w:pos="1110"/>
        </w:tabs>
        <w:spacing w:before="240" w:after="12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II.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Hướng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dẫ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giả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trắc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nghiệm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78577EFA" w14:textId="568BADA6" w:rsidR="00F34419" w:rsidRPr="00F42AFC" w:rsidRDefault="00F34419" w:rsidP="00F132FE">
      <w:pPr>
        <w:tabs>
          <w:tab w:val="left" w:pos="-142"/>
          <w:tab w:val="left" w:pos="0"/>
        </w:tabs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</w:pPr>
      <w:proofErr w:type="spellStart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="008C655D" w:rsidRPr="00F42AFC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1</w:t>
      </w:r>
      <w:r w:rsidRPr="00F42AFC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.</w:t>
      </w:r>
    </w:p>
    <w:p w14:paraId="1CBC6A4A" w14:textId="3F250678" w:rsidR="009B432C" w:rsidRPr="00F42AFC" w:rsidRDefault="009B432C" w:rsidP="00F132FE">
      <w:pPr>
        <w:tabs>
          <w:tab w:val="left" w:pos="-142"/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r w:rsidRPr="00F42AFC">
        <w:rPr>
          <w:rFonts w:ascii="Times New Roman" w:hAnsi="Times New Roman" w:cs="Times New Roman"/>
          <w:b/>
          <w:sz w:val="28"/>
          <w:szCs w:val="28"/>
          <w:lang w:val="vi-VN"/>
        </w:rPr>
        <w:t>Đáp án đúng là: A</w:t>
      </w:r>
    </w:p>
    <w:p w14:paraId="06963809" w14:textId="2E75E78D" w:rsidR="00F34419" w:rsidRPr="00F42AFC" w:rsidRDefault="00CD5C5B" w:rsidP="00CD5C5B">
      <w:pPr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tượng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kê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:</w:t>
      </w:r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cấp học: TH, THCS, THPT.</w:t>
      </w:r>
    </w:p>
    <w:p w14:paraId="7C40DE6A" w14:textId="20A74FF5" w:rsidR="000B4CFD" w:rsidRPr="00F42AFC" w:rsidRDefault="000B4CFD" w:rsidP="00CD5C5B">
      <w:pPr>
        <w:spacing w:after="12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.</w:t>
      </w:r>
    </w:p>
    <w:p w14:paraId="7D5FD8B5" w14:textId="77777777" w:rsidR="000B4CFD" w:rsidRPr="00F42AFC" w:rsidRDefault="000B4CFD" w:rsidP="000B4CFD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áp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úng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>: D</w:t>
      </w:r>
    </w:p>
    <w:p w14:paraId="6109A13F" w14:textId="77777777" w:rsidR="000B4CFD" w:rsidRPr="00F42AFC" w:rsidRDefault="000B4CFD" w:rsidP="000B4CFD">
      <w:pPr>
        <w:shd w:val="clear" w:color="auto" w:fill="FFFFFF"/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Quan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hấ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hấp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ăm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2021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7.</w:t>
      </w:r>
    </w:p>
    <w:p w14:paraId="0D7C7DB2" w14:textId="6FDDE2B2" w:rsidR="000B4CFD" w:rsidRPr="00F42AFC" w:rsidRDefault="000B4CFD" w:rsidP="000B4CFD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ạnh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297B6232" w14:textId="45011622" w:rsidR="00024DE5" w:rsidRPr="00F42AFC" w:rsidRDefault="00024DE5" w:rsidP="00F132FE">
      <w:pPr>
        <w:tabs>
          <w:tab w:val="left" w:pos="-142"/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proofErr w:type="spellStart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F42AFC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3.</w:t>
      </w:r>
    </w:p>
    <w:p w14:paraId="3E861895" w14:textId="3CD8EB38" w:rsidR="00F92F97" w:rsidRPr="00F42AFC" w:rsidRDefault="00F92F97" w:rsidP="00F92F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áp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úng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3413F0"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</w:p>
    <w:p w14:paraId="5B6F96A0" w14:textId="3D9EDAE6" w:rsidR="00A92993" w:rsidRPr="00F42AFC" w:rsidRDefault="003413F0" w:rsidP="00F92F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Times New Roman" w:hAnsi="Times New Roman" w:cs="Times New Roman"/>
          <w:sz w:val="28"/>
          <w:szCs w:val="28"/>
          <w:lang w:val="vi-VN"/>
        </w:rPr>
        <w:t>Số chấm lớn nhất trên mỗi mặt con xúc xắc là 6 chấm.</w:t>
      </w:r>
    </w:p>
    <w:p w14:paraId="08C81738" w14:textId="33D3C9DE" w:rsidR="003413F0" w:rsidRPr="00F42AFC" w:rsidRDefault="003413F0" w:rsidP="00F92F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Do đó tổng số chấm lớn nhất trên hai mặt con xúc xắc là </w:t>
      </w:r>
      <w:r w:rsidR="00EA6150" w:rsidRPr="00F42AFC">
        <w:rPr>
          <w:position w:val="-6"/>
        </w:rPr>
        <w:object w:dxaOrig="1120" w:dyaOrig="300" w14:anchorId="38C20847">
          <v:shape id="_x0000_i1067" type="#_x0000_t75" style="width:56.25pt;height:15pt" o:ole="">
            <v:imagedata r:id="rId102" o:title=""/>
          </v:shape>
          <o:OLEObject Type="Embed" ProgID="Equation.DSMT4" ShapeID="_x0000_i1067" DrawAspect="Content" ObjectID="_1734937428" r:id="rId103"/>
        </w:object>
      </w:r>
      <w:r w:rsidRPr="00F42AF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(chấm).</w:t>
      </w:r>
    </w:p>
    <w:p w14:paraId="5BBB6F75" w14:textId="658039AF" w:rsidR="003413F0" w:rsidRPr="00F42AFC" w:rsidRDefault="003413F0" w:rsidP="00F92F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Times New Roman" w:hAnsi="Times New Roman" w:cs="Times New Roman"/>
          <w:sz w:val="28"/>
          <w:szCs w:val="28"/>
          <w:lang w:val="vi-VN"/>
        </w:rPr>
        <w:t>Do đó biến cố C là biến cố chắc chắn.</w:t>
      </w:r>
    </w:p>
    <w:p w14:paraId="00D30575" w14:textId="46C03C72" w:rsidR="006D5D30" w:rsidRPr="00F42AFC" w:rsidRDefault="00D61707" w:rsidP="00F132FE">
      <w:pPr>
        <w:spacing w:after="12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4</w:t>
      </w:r>
      <w:r w:rsidR="006D5D30"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</w:p>
    <w:p w14:paraId="5D742A8A" w14:textId="77777777" w:rsidR="005E65B5" w:rsidRPr="00F42AFC" w:rsidRDefault="005E65B5" w:rsidP="005E65B5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Đáp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đúng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>: B</w:t>
      </w:r>
    </w:p>
    <w:p w14:paraId="4C90E64B" w14:textId="0ED0F677" w:rsidR="005E65B5" w:rsidRPr="00F42AFC" w:rsidRDefault="005E65B5" w:rsidP="005E65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ieo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ả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ấm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: </w:t>
      </w:r>
      <w:r w:rsidR="00EA6150" w:rsidRPr="00F42AFC">
        <w:rPr>
          <w:position w:val="-12"/>
        </w:rPr>
        <w:object w:dxaOrig="1520" w:dyaOrig="360" w14:anchorId="22593FB6">
          <v:shape id="_x0000_i1068" type="#_x0000_t75" style="width:76.5pt;height:18pt" o:ole="">
            <v:imagedata r:id="rId104" o:title=""/>
          </v:shape>
          <o:OLEObject Type="Embed" ProgID="Equation.DSMT4" ShapeID="_x0000_i1068" DrawAspect="Content" ObjectID="_1734937429" r:id="rId105"/>
        </w:object>
      </w:r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6DDFB63E" w14:textId="28F843E0" w:rsidR="005E65B5" w:rsidRPr="00F42AFC" w:rsidRDefault="005E65B5" w:rsidP="005E65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sz w:val="28"/>
          <w:szCs w:val="28"/>
        </w:rPr>
        <w:lastRenderedPageBreak/>
        <w:t>Tro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12"/>
        </w:rPr>
        <w:object w:dxaOrig="1520" w:dyaOrig="360" w14:anchorId="77201C32">
          <v:shape id="_x0000_i1069" type="#_x0000_t75" style="width:76.5pt;height:18pt" o:ole="">
            <v:imagedata r:id="rId106" o:title=""/>
          </v:shape>
          <o:OLEObject Type="Embed" ProgID="Equation.DSMT4" ShapeID="_x0000_i1069" DrawAspect="Content" ObjectID="_1734937430" r:id="rId107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12"/>
        </w:rPr>
        <w:object w:dxaOrig="720" w:dyaOrig="360" w14:anchorId="6E3F7120">
          <v:shape id="_x0000_i1070" type="#_x0000_t75" style="width:36pt;height:18pt" o:ole="">
            <v:imagedata r:id="rId108" o:title=""/>
          </v:shape>
          <o:OLEObject Type="Embed" ProgID="Equation.DSMT4" ShapeID="_x0000_i1070" DrawAspect="Content" ObjectID="_1734937431" r:id="rId109"/>
        </w:object>
      </w:r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7D03C4B0" w14:textId="37118F4E" w:rsidR="006D5D30" w:rsidRPr="00F42AFC" w:rsidRDefault="005E65B5" w:rsidP="005E65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ảy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360" w:dyaOrig="279" w14:anchorId="3C1205E9">
          <v:shape id="_x0000_i1071" type="#_x0000_t75" style="width:18pt;height:14.25pt" o:ole="">
            <v:imagedata r:id="rId110" o:title=""/>
          </v:shape>
          <o:OLEObject Type="Embed" ProgID="Equation.DSMT4" ShapeID="_x0000_i1071" DrawAspect="Content" ObjectID="_1734937432" r:id="rId111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28"/>
        </w:rPr>
        <w:object w:dxaOrig="1700" w:dyaOrig="720" w14:anchorId="1E5F0978">
          <v:shape id="_x0000_i1072" type="#_x0000_t75" style="width:84.75pt;height:36pt" o:ole="">
            <v:imagedata r:id="rId112" o:title=""/>
          </v:shape>
          <o:OLEObject Type="Embed" ProgID="Equation.DSMT4" ShapeID="_x0000_i1072" DrawAspect="Content" ObjectID="_1734937433" r:id="rId113"/>
        </w:object>
      </w:r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4B43A257" w14:textId="0BE35E81" w:rsidR="000C5152" w:rsidRPr="00F42AFC" w:rsidRDefault="00D61707" w:rsidP="00F132FE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5</w:t>
      </w:r>
      <w:r w:rsidR="000C5152"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4D84A13F" w14:textId="5D839E5D" w:rsidR="002A52FF" w:rsidRPr="00F42AFC" w:rsidRDefault="002A52FF" w:rsidP="002A52F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63AC20BC" wp14:editId="47303CFD">
            <wp:simplePos x="0" y="0"/>
            <wp:positionH relativeFrom="column">
              <wp:posOffset>2632710</wp:posOffset>
            </wp:positionH>
            <wp:positionV relativeFrom="paragraph">
              <wp:posOffset>8255</wp:posOffset>
            </wp:positionV>
            <wp:extent cx="3422650" cy="1590675"/>
            <wp:effectExtent l="0" t="0" r="635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26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áp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úng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</w:p>
    <w:p w14:paraId="742ABAFC" w14:textId="500E1D33" w:rsidR="002A52FF" w:rsidRPr="00F42AFC" w:rsidRDefault="002A52FF" w:rsidP="002A52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859" w:dyaOrig="279" w14:anchorId="396B06F4">
          <v:shape id="_x0000_i1073" type="#_x0000_t75" style="width:42.75pt;height:14.25pt" o:ole="">
            <v:imagedata r:id="rId115" o:title=""/>
          </v:shape>
          <o:OLEObject Type="Embed" ProgID="Equation.DSMT4" ShapeID="_x0000_i1073" DrawAspect="Content" ObjectID="_1734937434" r:id="rId116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: </w:t>
      </w:r>
      <w:r w:rsidR="00EA6150" w:rsidRPr="00F42AFC">
        <w:rPr>
          <w:position w:val="-6"/>
        </w:rPr>
        <w:object w:dxaOrig="2040" w:dyaOrig="400" w14:anchorId="2D8CD2B0">
          <v:shape id="_x0000_i1074" type="#_x0000_t75" style="width:102pt;height:20.25pt" o:ole="">
            <v:imagedata r:id="rId117" o:title=""/>
          </v:shape>
          <o:OLEObject Type="Embed" ProgID="Equation.DSMT4" ShapeID="_x0000_i1074" DrawAspect="Content" ObjectID="_1734937435" r:id="rId118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180°)</w: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654523B" w14:textId="7F115CCB" w:rsidR="002A52FF" w:rsidRPr="00F42AFC" w:rsidRDefault="002A52FF" w:rsidP="002A52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Hay </w:t>
      </w:r>
      <w:r w:rsidR="00EA6150" w:rsidRPr="00F42AFC">
        <w:rPr>
          <w:position w:val="-6"/>
        </w:rPr>
        <w:object w:dxaOrig="2540" w:dyaOrig="400" w14:anchorId="288CDEBA">
          <v:shape id="_x0000_i1075" type="#_x0000_t75" style="width:127.5pt;height:20.25pt" o:ole="">
            <v:imagedata r:id="rId119" o:title=""/>
          </v:shape>
          <o:OLEObject Type="Embed" ProgID="Equation.DSMT4" ShapeID="_x0000_i1075" DrawAspect="Content" ObjectID="_1734937436" r:id="rId120"/>
        </w:object>
      </w:r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28E0ECB9" w14:textId="5ECE3DAF" w:rsidR="000C5152" w:rsidRPr="00F42AFC" w:rsidRDefault="002A52FF" w:rsidP="00776B2C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Suy ra </w:t>
      </w:r>
      <w:r w:rsidR="00EA6150" w:rsidRPr="00F42AFC">
        <w:rPr>
          <w:position w:val="-6"/>
        </w:rPr>
        <w:object w:dxaOrig="3180" w:dyaOrig="400" w14:anchorId="6C9452C7">
          <v:shape id="_x0000_i1076" type="#_x0000_t75" style="width:159pt;height:20.25pt" o:ole="">
            <v:imagedata r:id="rId121" o:title=""/>
          </v:shape>
          <o:OLEObject Type="Embed" ProgID="Equation.DSMT4" ShapeID="_x0000_i1076" DrawAspect="Content" ObjectID="_1734937437" r:id="rId122"/>
        </w:objec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71292B9C" w14:textId="6D8E9E4E" w:rsidR="00967586" w:rsidRPr="00F42AFC" w:rsidRDefault="00967586" w:rsidP="00F132FE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61707"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6</w:t>
      </w: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057A4AE0" w14:textId="77777777" w:rsidR="001F0566" w:rsidRPr="00F42AFC" w:rsidRDefault="001F0566" w:rsidP="001F056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áp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đúng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</w:p>
    <w:p w14:paraId="3F971ACA" w14:textId="77777777" w:rsidR="001F0566" w:rsidRPr="00F42AFC" w:rsidRDefault="001F0566" w:rsidP="001F0566">
      <w:pPr>
        <w:spacing w:after="12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Xét bộ ba độ dài đoạn thẳng: </w:t>
      </w:r>
      <w:r w:rsidRPr="00F42AFC">
        <w:rPr>
          <w:rFonts w:ascii="Times New Roman" w:hAnsi="Times New Roman" w:cs="Times New Roman"/>
          <w:sz w:val="28"/>
          <w:szCs w:val="28"/>
        </w:rPr>
        <w:t>2 cm, 3 cm, 5 cm</w:t>
      </w: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22EB7FB1" w14:textId="77777777" w:rsidR="001F0566" w:rsidRPr="00F42AFC" w:rsidRDefault="001F0566" w:rsidP="001F0566">
      <w:pPr>
        <w:spacing w:after="12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>Ta thấy 2 + 3 = 5 (không thỏa mãn bất đẳng thức tam giác).</w:t>
      </w:r>
    </w:p>
    <w:p w14:paraId="03B30907" w14:textId="21C25362" w:rsidR="00967586" w:rsidRPr="00F42AFC" w:rsidRDefault="001F0566" w:rsidP="001F0566">
      <w:pPr>
        <w:tabs>
          <w:tab w:val="left" w:pos="567"/>
          <w:tab w:val="left" w:pos="2835"/>
          <w:tab w:val="left" w:pos="5103"/>
          <w:tab w:val="left" w:pos="7371"/>
        </w:tabs>
        <w:spacing w:after="12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>Do đó, b</w:t>
      </w:r>
      <w:r w:rsidRPr="00F42AFC">
        <w:rPr>
          <w:rFonts w:ascii="Times New Roman" w:hAnsi="Times New Roman" w:cs="Times New Roman"/>
          <w:bCs/>
          <w:sz w:val="28"/>
          <w:szCs w:val="28"/>
        </w:rPr>
        <w:t xml:space="preserve">ộ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</w:rPr>
        <w:t>ba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</w:rPr>
        <w:t>độ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</w:rPr>
        <w:t>dài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</w:rPr>
        <w:t>đoạn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</w:rPr>
        <w:t>thẳng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F42AFC">
        <w:rPr>
          <w:rFonts w:ascii="Times New Roman" w:hAnsi="Times New Roman" w:cs="Times New Roman"/>
          <w:sz w:val="28"/>
          <w:szCs w:val="28"/>
        </w:rPr>
        <w:t>2 cm, 3 cm, 5 cm</w:t>
      </w: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không</w:t>
      </w:r>
      <w:r w:rsidRPr="00F42AF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</w:rPr>
        <w:t>tạo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</w:rPr>
        <w:t>thành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</w:rPr>
        <w:t xml:space="preserve"> tam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</w:rPr>
        <w:t>giác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07A71FA4" w14:textId="77777777" w:rsidR="002C7776" w:rsidRPr="00F42AFC" w:rsidRDefault="002C7776" w:rsidP="002C7776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7.</w: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17588B5" w14:textId="1A760275" w:rsidR="002C7776" w:rsidRPr="00F42AFC" w:rsidRDefault="002C7776" w:rsidP="002C7776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Đáp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đúng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2F38EB" w:rsidRPr="00F42AFC"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</w:p>
    <w:p w14:paraId="050A4F17" w14:textId="37A093BD" w:rsidR="002C7776" w:rsidRPr="00F42AFC" w:rsidRDefault="002C7776" w:rsidP="002C7776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Hai tam giác </w:t>
      </w:r>
      <w:r w:rsidR="00EA6150" w:rsidRPr="00F42AFC">
        <w:rPr>
          <w:position w:val="-6"/>
        </w:rPr>
        <w:object w:dxaOrig="639" w:dyaOrig="300" w14:anchorId="1A1D7AAE">
          <v:shape id="_x0000_i1077" type="#_x0000_t75" style="width:31.5pt;height:15pt" o:ole="">
            <v:imagedata r:id="rId123" o:title=""/>
          </v:shape>
          <o:OLEObject Type="Embed" ProgID="Equation.DSMT4" ShapeID="_x0000_i1077" DrawAspect="Content" ObjectID="_1734937438" r:id="rId124"/>
        </w:objec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EA6150" w:rsidRPr="00F42AFC">
        <w:rPr>
          <w:position w:val="-6"/>
        </w:rPr>
        <w:object w:dxaOrig="680" w:dyaOrig="300" w14:anchorId="23809A4E">
          <v:shape id="_x0000_i1078" type="#_x0000_t75" style="width:34.5pt;height:15pt" o:ole="">
            <v:imagedata r:id="rId125" o:title=""/>
          </v:shape>
          <o:OLEObject Type="Embed" ProgID="Equation.DSMT4" ShapeID="_x0000_i1078" DrawAspect="Content" ObjectID="_1734937439" r:id="rId126"/>
        </w:objec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 có </w:t>
      </w:r>
      <w:r w:rsidR="00EA6150" w:rsidRPr="00F42AFC">
        <w:rPr>
          <w:position w:val="-12"/>
        </w:rPr>
        <w:object w:dxaOrig="3580" w:dyaOrig="360" w14:anchorId="13C75C7E">
          <v:shape id="_x0000_i1079" type="#_x0000_t75" style="width:179.25pt;height:18pt" o:ole="">
            <v:imagedata r:id="rId127" o:title=""/>
          </v:shape>
          <o:OLEObject Type="Embed" ProgID="Equation.DSMT4" ShapeID="_x0000_i1079" DrawAspect="Content" ObjectID="_1734937440" r:id="rId128"/>
        </w:object>
      </w:r>
      <w:r w:rsidR="00921B40" w:rsidRPr="00F42AF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68BEE2AF" w14:textId="0EE467A1" w:rsidR="00921B40" w:rsidRPr="00F42AFC" w:rsidRDefault="00921B40" w:rsidP="002C7776">
      <w:pPr>
        <w:spacing w:after="12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Do đó </w:t>
      </w:r>
      <w:r w:rsidR="00EA6150" w:rsidRPr="00F42AFC">
        <w:rPr>
          <w:position w:val="-6"/>
        </w:rPr>
        <w:object w:dxaOrig="1840" w:dyaOrig="300" w14:anchorId="674ED53F">
          <v:shape id="_x0000_i1080" type="#_x0000_t75" style="width:92.25pt;height:15pt" o:ole="">
            <v:imagedata r:id="rId129" o:title=""/>
          </v:shape>
          <o:OLEObject Type="Embed" ProgID="Equation.DSMT4" ShapeID="_x0000_i1080" DrawAspect="Content" ObjectID="_1734937441" r:id="rId130"/>
        </w:objec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 (</w:t>
      </w:r>
      <w:proofErr w:type="spellStart"/>
      <w:r w:rsidRPr="00F42AFC">
        <w:rPr>
          <w:rFonts w:ascii="Times New Roman" w:hAnsi="Times New Roman" w:cs="Times New Roman"/>
          <w:sz w:val="28"/>
          <w:szCs w:val="28"/>
          <w:lang w:val="vi-VN"/>
        </w:rPr>
        <w:t>c.c.c</w:t>
      </w:r>
      <w:proofErr w:type="spellEnd"/>
      <w:r w:rsidRPr="00F42AFC">
        <w:rPr>
          <w:rFonts w:ascii="Times New Roman" w:hAnsi="Times New Roman" w:cs="Times New Roman"/>
          <w:sz w:val="28"/>
          <w:szCs w:val="28"/>
          <w:lang w:val="vi-VN"/>
        </w:rPr>
        <w:t>)</w:t>
      </w:r>
    </w:p>
    <w:p w14:paraId="469FF426" w14:textId="565EAACC" w:rsidR="009E7377" w:rsidRPr="00F42AFC" w:rsidRDefault="009E7377" w:rsidP="009E7377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8.</w: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A7D5E85" w14:textId="53CE4923" w:rsidR="009E7377" w:rsidRPr="00F42AFC" w:rsidRDefault="009E7377" w:rsidP="009E7377">
      <w:pPr>
        <w:spacing w:after="12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Đáp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án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đúng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C149F2" w:rsidRPr="00F42AFC">
        <w:rPr>
          <w:rFonts w:ascii="Times New Roman" w:hAnsi="Times New Roman" w:cs="Times New Roman"/>
          <w:b/>
          <w:sz w:val="28"/>
          <w:szCs w:val="28"/>
          <w:lang w:val="vi-VN"/>
        </w:rPr>
        <w:t>D</w:t>
      </w:r>
    </w:p>
    <w:p w14:paraId="6621246D" w14:textId="64F913B4" w:rsidR="005B4064" w:rsidRPr="00F42AFC" w:rsidRDefault="00C149F2" w:rsidP="009E7377">
      <w:pPr>
        <w:spacing w:after="12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lastRenderedPageBreak/>
        <w:t xml:space="preserve">Theo đề bài, </w:t>
      </w:r>
      <w:r w:rsidR="00EA6150" w:rsidRPr="00F42AFC">
        <w:rPr>
          <w:position w:val="-6"/>
        </w:rPr>
        <w:object w:dxaOrig="1860" w:dyaOrig="300" w14:anchorId="01605B54">
          <v:shape id="_x0000_i1081" type="#_x0000_t75" style="width:93pt;height:15pt" o:ole="">
            <v:imagedata r:id="rId131" o:title=""/>
          </v:shape>
          <o:OLEObject Type="Embed" ProgID="Equation.DSMT4" ShapeID="_x0000_i1081" DrawAspect="Content" ObjectID="_1734937442" r:id="rId132"/>
        </w:object>
      </w: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suy ra </w:t>
      </w:r>
      <w:r w:rsidR="00EA6150" w:rsidRPr="00F42AFC">
        <w:rPr>
          <w:position w:val="-12"/>
        </w:rPr>
        <w:object w:dxaOrig="2079" w:dyaOrig="460" w14:anchorId="7CC6A026">
          <v:shape id="_x0000_i1082" type="#_x0000_t75" style="width:103.5pt;height:23.25pt" o:ole="">
            <v:imagedata r:id="rId133" o:title=""/>
          </v:shape>
          <o:OLEObject Type="Embed" ProgID="Equation.DSMT4" ShapeID="_x0000_i1082" DrawAspect="Content" ObjectID="_1734937443" r:id="rId134"/>
        </w:object>
      </w: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042B9528" w14:textId="3978DAC5" w:rsidR="00C149F2" w:rsidRPr="00F42AFC" w:rsidRDefault="00C149F2" w:rsidP="009E7377">
      <w:pPr>
        <w:spacing w:after="12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Do đó </w:t>
      </w:r>
      <w:r w:rsidR="00EA6150" w:rsidRPr="00F42AFC">
        <w:rPr>
          <w:position w:val="-12"/>
        </w:rPr>
        <w:object w:dxaOrig="1920" w:dyaOrig="460" w14:anchorId="38AF8B12">
          <v:shape id="_x0000_i1083" type="#_x0000_t75" style="width:96pt;height:23.25pt" o:ole="">
            <v:imagedata r:id="rId135" o:title=""/>
          </v:shape>
          <o:OLEObject Type="Embed" ProgID="Equation.DSMT4" ShapeID="_x0000_i1083" DrawAspect="Content" ObjectID="_1734937444" r:id="rId136"/>
        </w:object>
      </w:r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>cm</w:t>
      </w:r>
      <w:proofErr w:type="spellEnd"/>
      <w:r w:rsidRPr="00F42AFC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47014CA1" w14:textId="193D5102" w:rsidR="00E94877" w:rsidRPr="00F42AFC" w:rsidRDefault="006D5D30" w:rsidP="00E94877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F42AFC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="00C96B6E" w:rsidRPr="00F42AFC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. PHẦN TỰ LUẬN </w:t>
      </w:r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>(</w:t>
      </w:r>
      <w:r w:rsidR="009B432C" w:rsidRPr="00F42AFC"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  <w:t>8</w:t>
      </w:r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,0 </w:t>
      </w:r>
      <w:proofErr w:type="spellStart"/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>điểm</w:t>
      </w:r>
      <w:proofErr w:type="spellEnd"/>
      <w:r w:rsidRPr="00F42AFC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</w:p>
    <w:p w14:paraId="42052376" w14:textId="3D02B900" w:rsidR="00E94877" w:rsidRPr="00F42AFC" w:rsidRDefault="009B432C" w:rsidP="00E94877">
      <w:pPr>
        <w:spacing w:before="6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1. 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2,0 </w:t>
      </w:r>
      <w:proofErr w:type="spellStart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điểm</w:t>
      </w:r>
      <w:proofErr w:type="spellEnd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) </w:t>
      </w:r>
    </w:p>
    <w:p w14:paraId="12E0C82F" w14:textId="7DFF0B06" w:rsidR="00E94877" w:rsidRPr="00F42AFC" w:rsidRDefault="00E94877" w:rsidP="00E94877">
      <w:pPr>
        <w:widowControl w:val="0"/>
        <w:tabs>
          <w:tab w:val="left" w:pos="519"/>
        </w:tabs>
        <w:autoSpaceDE w:val="0"/>
        <w:autoSpaceDN w:val="0"/>
        <w:spacing w:before="167" w:after="0" w:line="360" w:lineRule="auto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pacing w:val="-1"/>
          <w:sz w:val="28"/>
          <w:szCs w:val="28"/>
        </w:rPr>
        <w:t>tên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F42AFC">
        <w:rPr>
          <w:rFonts w:ascii="Times New Roman" w:hAnsi="Times New Roman" w:cs="Times New Roman"/>
          <w:spacing w:val="-1"/>
          <w:sz w:val="28"/>
          <w:szCs w:val="28"/>
          <w:lang w:val="vi-VN"/>
        </w:rPr>
        <w:t>các lớp</w:t>
      </w:r>
      <w:r w:rsidRPr="00F42AFC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F42AFC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pacing w:val="1"/>
          <w:sz w:val="28"/>
          <w:szCs w:val="28"/>
        </w:rPr>
        <w:t>phải</w:t>
      </w:r>
      <w:proofErr w:type="spellEnd"/>
      <w:r w:rsidRPr="00F42AFC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;</w:t>
      </w:r>
    </w:p>
    <w:p w14:paraId="546C753C" w14:textId="285E35E2" w:rsidR="00E94877" w:rsidRPr="00F42AFC" w:rsidRDefault="00E94877" w:rsidP="00E94877">
      <w:pPr>
        <w:widowControl w:val="0"/>
        <w:tabs>
          <w:tab w:val="left" w:pos="533"/>
        </w:tabs>
        <w:autoSpaceDE w:val="0"/>
        <w:autoSpaceDN w:val="0"/>
        <w:spacing w:before="164" w:after="0"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pacing w:val="-1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F42AFC">
        <w:rPr>
          <w:rFonts w:ascii="Times New Roman" w:hAnsi="Times New Roman" w:cs="Times New Roman"/>
          <w:spacing w:val="-1"/>
          <w:sz w:val="28"/>
          <w:szCs w:val="28"/>
          <w:lang w:val="vi-VN"/>
        </w:rPr>
        <w:t>họ</w:t>
      </w:r>
      <w:r w:rsidR="00977A88" w:rsidRPr="00F42AFC">
        <w:rPr>
          <w:rFonts w:ascii="Times New Roman" w:hAnsi="Times New Roman" w:cs="Times New Roman"/>
          <w:spacing w:val="-1"/>
          <w:sz w:val="28"/>
          <w:szCs w:val="28"/>
          <w:lang w:val="vi-VN"/>
        </w:rPr>
        <w:t>c lượng giấy vụn các lớp</w: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F42AFC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5FDA678C" w14:textId="5F144EE9" w:rsidR="00E94877" w:rsidRPr="00F42AFC" w:rsidRDefault="00E94877" w:rsidP="00E94877">
      <w:pPr>
        <w:spacing w:before="6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F42AFC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="00142EAB"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42EAB" w:rsidRPr="00F42A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142EAB" w:rsidRPr="00F42AFC">
        <w:rPr>
          <w:rFonts w:ascii="Times New Roman" w:hAnsi="Times New Roman" w:cs="Times New Roman"/>
          <w:spacing w:val="-2"/>
          <w:sz w:val="28"/>
          <w:szCs w:val="28"/>
          <w:lang w:val="vi-VN"/>
        </w:rPr>
        <w:t xml:space="preserve">lượng giấy vụn </w:t>
      </w:r>
      <w:r w:rsidR="00142EAB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thu gom trong </w:t>
      </w:r>
      <w:proofErr w:type="spellStart"/>
      <w:r w:rsidR="00142EAB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đợt</w:t>
      </w:r>
      <w:proofErr w:type="spellEnd"/>
      <w:r w:rsidR="00142EAB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“Kế hoạch nhỏ” của khối 7</w:t>
      </w:r>
      <w:r w:rsidRPr="00F42AFC">
        <w:rPr>
          <w:rFonts w:ascii="Times New Roman" w:hAnsi="Times New Roman" w:cs="Times New Roman"/>
          <w:spacing w:val="-2"/>
          <w:sz w:val="28"/>
          <w:szCs w:val="28"/>
          <w:lang w:val="vi-VN"/>
        </w:rPr>
        <w:t xml:space="preserve"> là</w:t>
      </w:r>
      <w:r w:rsidRPr="00F42AFC">
        <w:rPr>
          <w:rFonts w:ascii="Times New Roman" w:hAnsi="Times New Roman" w:cs="Times New Roman"/>
          <w:sz w:val="28"/>
          <w:szCs w:val="28"/>
        </w:rPr>
        <w:t>:</w:t>
      </w:r>
    </w:p>
    <w:p w14:paraId="58C33D26" w14:textId="1498B44A" w:rsidR="00E94877" w:rsidRPr="00F42AFC" w:rsidRDefault="00EA6150" w:rsidP="00E94877">
      <w:pPr>
        <w:spacing w:before="60" w:after="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42AFC">
        <w:rPr>
          <w:position w:val="-6"/>
        </w:rPr>
        <w:object w:dxaOrig="3000" w:dyaOrig="300" w14:anchorId="041C5075">
          <v:shape id="_x0000_i1084" type="#_x0000_t75" style="width:150pt;height:15pt" o:ole="">
            <v:imagedata r:id="rId137" o:title=""/>
          </v:shape>
          <o:OLEObject Type="Embed" ProgID="Equation.DSMT4" ShapeID="_x0000_i1084" DrawAspect="Content" ObjectID="_1734937445" r:id="rId138"/>
        </w:object>
      </w:r>
      <w:r w:rsidR="00142EAB" w:rsidRPr="00F42AFC">
        <w:rPr>
          <w:rFonts w:ascii="Times New Roman" w:hAnsi="Times New Roman" w:cs="Times New Roman"/>
          <w:bCs/>
          <w:sz w:val="28"/>
          <w:szCs w:val="28"/>
        </w:rPr>
        <w:t xml:space="preserve"> (kg</w:t>
      </w:r>
      <w:r w:rsidR="00E94877" w:rsidRPr="00F42AFC">
        <w:rPr>
          <w:rFonts w:ascii="Times New Roman" w:hAnsi="Times New Roman" w:cs="Times New Roman"/>
          <w:bCs/>
          <w:sz w:val="28"/>
          <w:szCs w:val="28"/>
        </w:rPr>
        <w:t>)</w:t>
      </w:r>
    </w:p>
    <w:p w14:paraId="39DEE4FB" w14:textId="31AE4859" w:rsidR="00E94877" w:rsidRPr="00F42AFC" w:rsidRDefault="00E94877" w:rsidP="00E94877">
      <w:pPr>
        <w:pStyle w:val="BodyText"/>
        <w:spacing w:before="168" w:line="360" w:lineRule="auto"/>
        <w:ind w:left="0" w:right="330"/>
        <w:jc w:val="both"/>
        <w:rPr>
          <w:rFonts w:eastAsia="Calibri"/>
          <w:sz w:val="28"/>
          <w:szCs w:val="28"/>
          <w:lang w:val="en-US"/>
        </w:rPr>
      </w:pPr>
      <w:r w:rsidRPr="00F42AFC">
        <w:rPr>
          <w:bCs/>
          <w:sz w:val="28"/>
          <w:szCs w:val="28"/>
        </w:rPr>
        <w:t xml:space="preserve">Vậy </w:t>
      </w:r>
      <w:r w:rsidR="00142EAB" w:rsidRPr="00F42AFC">
        <w:rPr>
          <w:sz w:val="28"/>
          <w:szCs w:val="28"/>
        </w:rPr>
        <w:t>số</w:t>
      </w:r>
      <w:r w:rsidR="00142EAB" w:rsidRPr="00F42AFC">
        <w:rPr>
          <w:spacing w:val="-2"/>
          <w:sz w:val="28"/>
          <w:szCs w:val="28"/>
        </w:rPr>
        <w:t xml:space="preserve"> </w:t>
      </w:r>
      <w:r w:rsidR="00142EAB" w:rsidRPr="00F42AFC">
        <w:rPr>
          <w:spacing w:val="-2"/>
          <w:sz w:val="28"/>
          <w:szCs w:val="28"/>
          <w:lang w:val="vi-VN"/>
        </w:rPr>
        <w:t xml:space="preserve">lượng giấy vụn </w:t>
      </w:r>
      <w:r w:rsidR="00142EAB" w:rsidRPr="00F42AFC">
        <w:rPr>
          <w:rFonts w:eastAsia="Calibri"/>
          <w:sz w:val="28"/>
          <w:szCs w:val="28"/>
          <w:lang w:val="vi-VN"/>
        </w:rPr>
        <w:t xml:space="preserve">thu gom trong </w:t>
      </w:r>
      <w:proofErr w:type="spellStart"/>
      <w:r w:rsidR="00142EAB" w:rsidRPr="00F42AFC">
        <w:rPr>
          <w:rFonts w:eastAsia="Calibri"/>
          <w:sz w:val="28"/>
          <w:szCs w:val="28"/>
          <w:lang w:val="vi-VN"/>
        </w:rPr>
        <w:t>đợt</w:t>
      </w:r>
      <w:proofErr w:type="spellEnd"/>
      <w:r w:rsidR="00142EAB" w:rsidRPr="00F42AFC">
        <w:rPr>
          <w:rFonts w:eastAsia="Calibri"/>
          <w:sz w:val="28"/>
          <w:szCs w:val="28"/>
          <w:lang w:val="vi-VN"/>
        </w:rPr>
        <w:t xml:space="preserve"> “Kế hoạch nhỏ” của khối 7</w:t>
      </w:r>
      <w:r w:rsidR="00142EAB" w:rsidRPr="00F42AFC">
        <w:rPr>
          <w:spacing w:val="-2"/>
          <w:sz w:val="28"/>
          <w:szCs w:val="28"/>
          <w:lang w:val="vi-VN"/>
        </w:rPr>
        <w:t xml:space="preserve"> là 423 </w:t>
      </w:r>
      <w:proofErr w:type="spellStart"/>
      <w:r w:rsidR="00142EAB" w:rsidRPr="00F42AFC">
        <w:rPr>
          <w:spacing w:val="-2"/>
          <w:sz w:val="28"/>
          <w:szCs w:val="28"/>
          <w:lang w:val="vi-VN"/>
        </w:rPr>
        <w:t>kg</w:t>
      </w:r>
      <w:proofErr w:type="spellEnd"/>
      <w:r w:rsidR="00142EAB" w:rsidRPr="00F42AFC">
        <w:rPr>
          <w:spacing w:val="-2"/>
          <w:sz w:val="28"/>
          <w:szCs w:val="28"/>
          <w:lang w:val="vi-VN"/>
        </w:rPr>
        <w:t>.</w:t>
      </w:r>
    </w:p>
    <w:p w14:paraId="5535BA22" w14:textId="2C95A05C" w:rsidR="009B432C" w:rsidRPr="00F42AFC" w:rsidRDefault="009B432C" w:rsidP="009B432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2. </w:t>
      </w:r>
      <w:r w:rsidR="003547DD"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(2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,0 </w:t>
      </w:r>
      <w:proofErr w:type="spellStart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điểm</w:t>
      </w:r>
      <w:proofErr w:type="spellEnd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)</w:t>
      </w:r>
      <w:r w:rsidRPr="00F42A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</w:p>
    <w:p w14:paraId="17E4DB05" w14:textId="0B3DEA30" w:rsidR="00671AEB" w:rsidRPr="00F42AFC" w:rsidRDefault="00671AEB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260" w:dyaOrig="279" w14:anchorId="5D0F3B75">
          <v:shape id="_x0000_i1085" type="#_x0000_t75" style="width:12.75pt;height:14.25pt" o:ole="">
            <v:imagedata r:id="rId139" o:title=""/>
          </v:shape>
          <o:OLEObject Type="Embed" ProgID="Equation.DSMT4" ShapeID="_x0000_i1085" DrawAspect="Content" ObjectID="_1734937446" r:id="rId140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ắ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ắ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5.</w:t>
      </w:r>
    </w:p>
    <w:p w14:paraId="41B316AC" w14:textId="209A1D62" w:rsidR="00671AEB" w:rsidRPr="00F42AFC" w:rsidRDefault="00671AEB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6"/>
        </w:rPr>
        <w:object w:dxaOrig="260" w:dyaOrig="300" w14:anchorId="71E344D9">
          <v:shape id="_x0000_i1086" type="#_x0000_t75" style="width:12.75pt;height:15pt" o:ole="">
            <v:imagedata r:id="rId141" o:title=""/>
          </v:shape>
          <o:OLEObject Type="Embed" ProgID="Equation.DSMT4" ShapeID="_x0000_i1086" DrawAspect="Content" ObjectID="_1734937447" r:id="rId142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6.</w:t>
      </w:r>
    </w:p>
    <w:p w14:paraId="0E79A5BF" w14:textId="77777777" w:rsidR="00671AEB" w:rsidRPr="00F42AFC" w:rsidRDefault="00671AEB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kh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6BD83B05" w14:textId="5E6B6E90" w:rsidR="00671AEB" w:rsidRPr="00F42AFC" w:rsidRDefault="00671AEB" w:rsidP="00671A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12"/>
        </w:rPr>
        <w:object w:dxaOrig="1800" w:dyaOrig="360" w14:anchorId="175C20AF">
          <v:shape id="_x0000_i1087" type="#_x0000_t75" style="width:90pt;height:18pt" o:ole="">
            <v:imagedata r:id="rId143" o:title=""/>
          </v:shape>
          <o:OLEObject Type="Embed" ProgID="Equation.DSMT4" ShapeID="_x0000_i1087" DrawAspect="Content" ObjectID="_1734937448" r:id="rId144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5. Do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260" w:dyaOrig="279" w14:anchorId="29B02CE8">
          <v:shape id="_x0000_i1088" type="#_x0000_t75" style="width:12.75pt;height:14.25pt" o:ole="">
            <v:imagedata r:id="rId145" o:title=""/>
          </v:shape>
          <o:OLEObject Type="Embed" ProgID="Equation.DSMT4" ShapeID="_x0000_i1088" DrawAspect="Content" ObjectID="_1734937449" r:id="rId146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6150" w:rsidRPr="00F42AFC">
        <w:rPr>
          <w:position w:val="-28"/>
        </w:rPr>
        <w:object w:dxaOrig="1140" w:dyaOrig="720" w14:anchorId="1ED35488">
          <v:shape id="_x0000_i1089" type="#_x0000_t75" style="width:57pt;height:36pt" o:ole="">
            <v:imagedata r:id="rId147" o:title=""/>
          </v:shape>
          <o:OLEObject Type="Embed" ProgID="Equation.DSMT4" ShapeID="_x0000_i1089" DrawAspect="Content" ObjectID="_1734937450" r:id="rId148"/>
        </w:object>
      </w:r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074B1226" w14:textId="23C9CDA4" w:rsidR="00CA03C2" w:rsidRPr="00F42AFC" w:rsidRDefault="00671AEB" w:rsidP="00671AE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42AFC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12"/>
        </w:rPr>
        <w:object w:dxaOrig="1800" w:dyaOrig="360" w14:anchorId="1EF03F62">
          <v:shape id="_x0000_i1090" type="#_x0000_t75" style="width:90pt;height:18pt" o:ole="">
            <v:imagedata r:id="rId149" o:title=""/>
          </v:shape>
          <o:OLEObject Type="Embed" ProgID="Equation.DSMT4" ShapeID="_x0000_i1090" DrawAspect="Content" ObjectID="_1734937451" r:id="rId150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hụ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10; 20. Do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r w:rsidR="00EA6150" w:rsidRPr="00F42AFC">
        <w:rPr>
          <w:position w:val="-4"/>
        </w:rPr>
        <w:object w:dxaOrig="300" w:dyaOrig="279" w14:anchorId="0A2AE9C5">
          <v:shape id="_x0000_i1091" type="#_x0000_t75" style="width:15pt;height:14.25pt" o:ole="">
            <v:imagedata r:id="rId151" o:title=""/>
          </v:shape>
          <o:OLEObject Type="Embed" ProgID="Equation.DSMT4" ShapeID="_x0000_i1091" DrawAspect="Content" ObjectID="_1734937452" r:id="rId152"/>
        </w:object>
      </w:r>
      <w:r w:rsidRPr="00F42A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42AF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42A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6150" w:rsidRPr="00F42AFC">
        <w:rPr>
          <w:position w:val="-28"/>
        </w:rPr>
        <w:object w:dxaOrig="1180" w:dyaOrig="720" w14:anchorId="1D3B2D15">
          <v:shape id="_x0000_i1092" type="#_x0000_t75" style="width:59.25pt;height:36pt" o:ole="">
            <v:imagedata r:id="rId153" o:title=""/>
          </v:shape>
          <o:OLEObject Type="Embed" ProgID="Equation.DSMT4" ShapeID="_x0000_i1092" DrawAspect="Content" ObjectID="_1734937453" r:id="rId154"/>
        </w:object>
      </w:r>
      <w:r w:rsidRPr="00F42AFC">
        <w:rPr>
          <w:rFonts w:ascii="Times New Roman" w:hAnsi="Times New Roman" w:cs="Times New Roman"/>
          <w:sz w:val="28"/>
          <w:szCs w:val="28"/>
        </w:rPr>
        <w:t>.</w:t>
      </w:r>
    </w:p>
    <w:p w14:paraId="11D0E667" w14:textId="7D27AF60" w:rsidR="004415C8" w:rsidRPr="00F42AFC" w:rsidRDefault="004415C8" w:rsidP="008034F7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lastRenderedPageBreak/>
        <w:t>Bà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42AFC">
        <w:rPr>
          <w:rFonts w:ascii="Times New Roman" w:hAnsi="Times New Roman" w:cs="Times New Roman"/>
          <w:b/>
          <w:bCs/>
          <w:sz w:val="28"/>
          <w:szCs w:val="28"/>
          <w:lang w:val="vi-VN"/>
        </w:rPr>
        <w:t>3</w:t>
      </w:r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3,0 </w:t>
      </w:r>
      <w:proofErr w:type="spellStart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điểm</w:t>
      </w:r>
      <w:proofErr w:type="spellEnd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)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  <w:lang w:val="vi-VN"/>
        </w:rPr>
        <w:t xml:space="preserve"> </w:t>
      </w:r>
    </w:p>
    <w:p w14:paraId="1623AFCF" w14:textId="40981383" w:rsidR="004415C8" w:rsidRPr="00F42AFC" w:rsidRDefault="004415C8" w:rsidP="008034F7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noProof/>
          <w:sz w:val="28"/>
          <w:szCs w:val="28"/>
          <w:lang w:val="vi-VN"/>
        </w:rPr>
        <w:drawing>
          <wp:inline distT="0" distB="0" distL="0" distR="0" wp14:anchorId="0BEFD0F8" wp14:editId="564F50F0">
            <wp:extent cx="3342071" cy="1733797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361685" cy="1743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162CE" w14:textId="2D0B170A" w:rsidR="004415C8" w:rsidRPr="00F42AFC" w:rsidRDefault="004415C8" w:rsidP="004415C8">
      <w:pPr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) Kẻ </w:t>
      </w:r>
      <w:r w:rsidR="00EA6150" w:rsidRPr="00F42AFC">
        <w:rPr>
          <w:position w:val="-14"/>
        </w:rPr>
        <w:object w:dxaOrig="2439" w:dyaOrig="420" w14:anchorId="199782A6">
          <v:shape id="_x0000_i1093" type="#_x0000_t75" style="width:122.25pt;height:21pt" o:ole="">
            <v:imagedata r:id="rId156" o:title=""/>
          </v:shape>
          <o:OLEObject Type="Embed" ProgID="Equation.DSMT4" ShapeID="_x0000_i1093" DrawAspect="Content" ObjectID="_1734937454" r:id="rId157"/>
        </w:object>
      </w:r>
    </w:p>
    <w:p w14:paraId="03607504" w14:textId="33934192" w:rsidR="004415C8" w:rsidRPr="00F42AFC" w:rsidRDefault="004415C8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Xét </w:t>
      </w:r>
      <w:r w:rsidR="00EA6150" w:rsidRPr="00F42AFC">
        <w:rPr>
          <w:position w:val="-4"/>
        </w:rPr>
        <w:object w:dxaOrig="800" w:dyaOrig="279" w14:anchorId="6E357441">
          <v:shape id="_x0000_i1094" type="#_x0000_t75" style="width:40.5pt;height:14.25pt" o:ole="">
            <v:imagedata r:id="rId158" o:title=""/>
          </v:shape>
          <o:OLEObject Type="Embed" ProgID="Equation.DSMT4" ShapeID="_x0000_i1094" DrawAspect="Content" ObjectID="_1734937455" r:id="rId159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và </w:t>
      </w:r>
      <w:r w:rsidR="00EA6150" w:rsidRPr="00F42AFC">
        <w:rPr>
          <w:position w:val="-4"/>
        </w:rPr>
        <w:object w:dxaOrig="800" w:dyaOrig="279" w14:anchorId="2790B1DB">
          <v:shape id="_x0000_i1095" type="#_x0000_t75" style="width:40.5pt;height:14.25pt" o:ole="">
            <v:imagedata r:id="rId160" o:title=""/>
          </v:shape>
          <o:OLEObject Type="Embed" ProgID="Equation.DSMT4" ShapeID="_x0000_i1095" DrawAspect="Content" ObjectID="_1734937456" r:id="rId161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ó:</w:t>
      </w:r>
    </w:p>
    <w:p w14:paraId="62F3853E" w14:textId="29F68CA8" w:rsidR="004415C8" w:rsidRPr="00F42AFC" w:rsidRDefault="00EA6150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position w:val="-6"/>
        </w:rPr>
        <w:object w:dxaOrig="2140" w:dyaOrig="400" w14:anchorId="282AB8CE">
          <v:shape id="_x0000_i1096" type="#_x0000_t75" style="width:107.25pt;height:20.25pt" o:ole="">
            <v:imagedata r:id="rId162" o:title=""/>
          </v:shape>
          <o:OLEObject Type="Embed" ProgID="Equation.DSMT4" ShapeID="_x0000_i1096" DrawAspect="Content" ObjectID="_1734937457" r:id="rId163"/>
        </w:object>
      </w:r>
    </w:p>
    <w:p w14:paraId="15C77BD3" w14:textId="154D308F" w:rsidR="004415C8" w:rsidRPr="00F42AFC" w:rsidRDefault="00EA6150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position w:val="-4"/>
        </w:rPr>
        <w:object w:dxaOrig="1120" w:dyaOrig="279" w14:anchorId="1011DB34">
          <v:shape id="_x0000_i1097" type="#_x0000_t75" style="width:56.25pt;height:14.25pt" o:ole="">
            <v:imagedata r:id="rId164" o:title=""/>
          </v:shape>
          <o:OLEObject Type="Embed" ProgID="Equation.DSMT4" ShapeID="_x0000_i1097" DrawAspect="Content" ObjectID="_1734937458" r:id="rId165"/>
        </w:object>
      </w:r>
      <w:r w:rsidR="004415C8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giả thiết)</w:t>
      </w:r>
    </w:p>
    <w:p w14:paraId="44259EF0" w14:textId="6CF70934" w:rsidR="004415C8" w:rsidRPr="00F42AFC" w:rsidRDefault="00EA6150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position w:val="-4"/>
        </w:rPr>
        <w:object w:dxaOrig="1540" w:dyaOrig="380" w14:anchorId="4BED8DB9">
          <v:shape id="_x0000_i1098" type="#_x0000_t75" style="width:77.25pt;height:19.5pt" o:ole="">
            <v:imagedata r:id="rId166" o:title=""/>
          </v:shape>
          <o:OLEObject Type="Embed" ProgID="Equation.DSMT4" ShapeID="_x0000_i1098" DrawAspect="Content" ObjectID="_1734937459" r:id="rId167"/>
        </w:object>
      </w:r>
      <w:r w:rsidR="004415C8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cùng phụ với </w:t>
      </w:r>
      <w:r w:rsidRPr="00F42AFC">
        <w:rPr>
          <w:position w:val="-4"/>
        </w:rPr>
        <w:object w:dxaOrig="639" w:dyaOrig="380" w14:anchorId="6271A7A8">
          <v:shape id="_x0000_i1099" type="#_x0000_t75" style="width:31.5pt;height:19.5pt" o:ole="">
            <v:imagedata r:id="rId168" o:title=""/>
          </v:shape>
          <o:OLEObject Type="Embed" ProgID="Equation.DSMT4" ShapeID="_x0000_i1099" DrawAspect="Content" ObjectID="_1734937460" r:id="rId169"/>
        </w:object>
      </w:r>
      <w:r w:rsidR="004415C8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)</w:t>
      </w:r>
    </w:p>
    <w:p w14:paraId="3E73B844" w14:textId="6CFAFC58" w:rsidR="004415C8" w:rsidRPr="00F42AFC" w:rsidRDefault="004415C8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Do đó </w:t>
      </w:r>
      <w:r w:rsidR="00EA6150" w:rsidRPr="00F42AFC">
        <w:rPr>
          <w:position w:val="-4"/>
        </w:rPr>
        <w:object w:dxaOrig="1800" w:dyaOrig="279" w14:anchorId="572FCD32">
          <v:shape id="_x0000_i1100" type="#_x0000_t75" style="width:90pt;height:14.25pt" o:ole="">
            <v:imagedata r:id="rId170" o:title=""/>
          </v:shape>
          <o:OLEObject Type="Embed" ProgID="Equation.DSMT4" ShapeID="_x0000_i1100" DrawAspect="Content" ObjectID="_1734937461" r:id="rId171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cạnh huyền – góc nhọn)</w:t>
      </w:r>
    </w:p>
    <w:p w14:paraId="797121AA" w14:textId="1092DDED" w:rsidR="004415C8" w:rsidRPr="00F42AFC" w:rsidRDefault="004415C8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) Từ câu a: </w:t>
      </w:r>
      <w:r w:rsidR="00EA6150" w:rsidRPr="00F42AFC">
        <w:rPr>
          <w:position w:val="-4"/>
        </w:rPr>
        <w:object w:dxaOrig="1800" w:dyaOrig="279" w14:anchorId="4CA0A080">
          <v:shape id="_x0000_i1101" type="#_x0000_t75" style="width:90pt;height:14.25pt" o:ole="">
            <v:imagedata r:id="rId172" o:title=""/>
          </v:shape>
          <o:OLEObject Type="Embed" ProgID="Equation.DSMT4" ShapeID="_x0000_i1101" DrawAspect="Content" ObjectID="_1734937462" r:id="rId173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suy ra </w:t>
      </w:r>
      <w:r w:rsidR="00EA6150" w:rsidRPr="00F42AFC">
        <w:rPr>
          <w:position w:val="-4"/>
        </w:rPr>
        <w:object w:dxaOrig="1120" w:dyaOrig="279" w14:anchorId="5B317889">
          <v:shape id="_x0000_i1102" type="#_x0000_t75" style="width:56.25pt;height:14.25pt" o:ole="">
            <v:imagedata r:id="rId174" o:title=""/>
          </v:shape>
          <o:OLEObject Type="Embed" ProgID="Equation.DSMT4" ShapeID="_x0000_i1102" DrawAspect="Content" ObjectID="_1734937463" r:id="rId175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hai cạnh tương ứ</w:t>
      </w:r>
      <w:r w:rsidR="001B1458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ng)</w:t>
      </w:r>
    </w:p>
    <w:p w14:paraId="0E7B8DE5" w14:textId="5805349B" w:rsidR="00C438CB" w:rsidRPr="00F42AFC" w:rsidRDefault="00C438CB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Ta có </w:t>
      </w:r>
      <w:r w:rsidR="00EA6150" w:rsidRPr="00F42AFC">
        <w:rPr>
          <w:position w:val="-4"/>
        </w:rPr>
        <w:object w:dxaOrig="1240" w:dyaOrig="279" w14:anchorId="25B1DC3C">
          <v:shape id="_x0000_i1103" type="#_x0000_t75" style="width:62.25pt;height:14.25pt" o:ole="">
            <v:imagedata r:id="rId176" o:title=""/>
          </v:shape>
          <o:OLEObject Type="Embed" ProgID="Equation.DSMT4" ShapeID="_x0000_i1103" DrawAspect="Content" ObjectID="_1734937464" r:id="rId177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cách vẽ) và </w:t>
      </w:r>
      <w:r w:rsidR="00EA6150" w:rsidRPr="00F42AFC">
        <w:rPr>
          <w:position w:val="-4"/>
        </w:rPr>
        <w:object w:dxaOrig="1219" w:dyaOrig="279" w14:anchorId="4002CC3E">
          <v:shape id="_x0000_i1104" type="#_x0000_t75" style="width:60.75pt;height:14.25pt" o:ole="">
            <v:imagedata r:id="rId178" o:title=""/>
          </v:shape>
          <o:OLEObject Type="Embed" ProgID="Equation.DSMT4" ShapeID="_x0000_i1104" DrawAspect="Content" ObjectID="_1734937465" r:id="rId179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do </w:t>
      </w:r>
      <w:r w:rsidR="00EA6150" w:rsidRPr="00F42AFC">
        <w:rPr>
          <w:position w:val="-6"/>
        </w:rPr>
        <w:object w:dxaOrig="1200" w:dyaOrig="300" w14:anchorId="0A33EDBD">
          <v:shape id="_x0000_i1105" type="#_x0000_t75" style="width:60pt;height:15pt" o:ole="">
            <v:imagedata r:id="rId180" o:title=""/>
          </v:shape>
          <o:OLEObject Type="Embed" ProgID="Equation.DSMT4" ShapeID="_x0000_i1105" DrawAspect="Content" ObjectID="_1734937466" r:id="rId181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)</w:t>
      </w:r>
    </w:p>
    <w:p w14:paraId="3E399E4E" w14:textId="7FC76A2A" w:rsidR="00B74748" w:rsidRPr="00F42AFC" w:rsidRDefault="00B74748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Suy ra </w:t>
      </w:r>
      <w:r w:rsidR="00EA6150" w:rsidRPr="00F42AFC">
        <w:rPr>
          <w:position w:val="-4"/>
        </w:rPr>
        <w:object w:dxaOrig="1160" w:dyaOrig="279" w14:anchorId="0608D5B2">
          <v:shape id="_x0000_i1106" type="#_x0000_t75" style="width:57.75pt;height:14.25pt" o:ole="">
            <v:imagedata r:id="rId182" o:title=""/>
          </v:shape>
          <o:OLEObject Type="Embed" ProgID="Equation.DSMT4" ShapeID="_x0000_i1106" DrawAspect="Content" ObjectID="_1734937467" r:id="rId183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43AE5F61" w14:textId="5E061B05" w:rsidR="00B74748" w:rsidRPr="00F42AFC" w:rsidRDefault="00B74748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Do đó </w:t>
      </w:r>
      <w:r w:rsidR="00EA6150" w:rsidRPr="00F42AFC">
        <w:rPr>
          <w:position w:val="-4"/>
        </w:rPr>
        <w:object w:dxaOrig="1579" w:dyaOrig="380" w14:anchorId="0DF5CC05">
          <v:shape id="_x0000_i1107" type="#_x0000_t75" style="width:78.75pt;height:19.5pt" o:ole="">
            <v:imagedata r:id="rId184" o:title=""/>
          </v:shape>
          <o:OLEObject Type="Embed" ProgID="Equation.DSMT4" ShapeID="_x0000_i1107" DrawAspect="Content" ObjectID="_1734937468" r:id="rId185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hai góc so le trong)</w:t>
      </w:r>
    </w:p>
    <w:p w14:paraId="721C64BC" w14:textId="665AE252" w:rsidR="004415C8" w:rsidRPr="00F42AFC" w:rsidRDefault="00B74748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) Xét </w:t>
      </w:r>
      <w:r w:rsidR="00EA6150" w:rsidRPr="00F42AFC">
        <w:rPr>
          <w:position w:val="-4"/>
        </w:rPr>
        <w:object w:dxaOrig="880" w:dyaOrig="279" w14:anchorId="55F1BBCB">
          <v:shape id="_x0000_i1108" type="#_x0000_t75" style="width:44.25pt;height:14.25pt" o:ole="">
            <v:imagedata r:id="rId186" o:title=""/>
          </v:shape>
          <o:OLEObject Type="Embed" ProgID="Equation.DSMT4" ShapeID="_x0000_i1108" DrawAspect="Content" ObjectID="_1734937469" r:id="rId187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và </w:t>
      </w:r>
      <w:r w:rsidR="00EA6150" w:rsidRPr="00F42AFC">
        <w:rPr>
          <w:position w:val="-4"/>
        </w:rPr>
        <w:object w:dxaOrig="859" w:dyaOrig="279" w14:anchorId="3C4AF19E">
          <v:shape id="_x0000_i1109" type="#_x0000_t75" style="width:42.75pt;height:14.25pt" o:ole="">
            <v:imagedata r:id="rId188" o:title=""/>
          </v:shape>
          <o:OLEObject Type="Embed" ProgID="Equation.DSMT4" ShapeID="_x0000_i1109" DrawAspect="Content" ObjectID="_1734937470" r:id="rId189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ó:</w:t>
      </w:r>
    </w:p>
    <w:p w14:paraId="38F9A0FC" w14:textId="116F86B0" w:rsidR="00B74748" w:rsidRPr="00F42AFC" w:rsidRDefault="00EA6150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position w:val="-6"/>
        </w:rPr>
        <w:object w:dxaOrig="2220" w:dyaOrig="400" w14:anchorId="7B6C9271">
          <v:shape id="_x0000_i1110" type="#_x0000_t75" style="width:111pt;height:20.25pt" o:ole="">
            <v:imagedata r:id="rId190" o:title=""/>
          </v:shape>
          <o:OLEObject Type="Embed" ProgID="Equation.DSMT4" ShapeID="_x0000_i1110" DrawAspect="Content" ObjectID="_1734937471" r:id="rId191"/>
        </w:object>
      </w:r>
    </w:p>
    <w:p w14:paraId="754E7C22" w14:textId="62E065F4" w:rsidR="008034F7" w:rsidRPr="00F42AFC" w:rsidRDefault="008034F7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ạnh </w:t>
      </w:r>
      <w:r w:rsidR="00EA6150" w:rsidRPr="00F42AFC">
        <w:rPr>
          <w:position w:val="-4"/>
        </w:rPr>
        <w:object w:dxaOrig="520" w:dyaOrig="279" w14:anchorId="37C0C4D7">
          <v:shape id="_x0000_i1111" type="#_x0000_t75" style="width:26.25pt;height:14.25pt" o:ole="">
            <v:imagedata r:id="rId192" o:title=""/>
          </v:shape>
          <o:OLEObject Type="Embed" ProgID="Equation.DSMT4" ShapeID="_x0000_i1111" DrawAspect="Content" ObjectID="_1734937472" r:id="rId193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hung</w:t>
      </w:r>
    </w:p>
    <w:p w14:paraId="72455BD8" w14:textId="364BE707" w:rsidR="008034F7" w:rsidRPr="00F42AFC" w:rsidRDefault="00EA6150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position w:val="-4"/>
        </w:rPr>
        <w:object w:dxaOrig="1600" w:dyaOrig="380" w14:anchorId="2DC8897E">
          <v:shape id="_x0000_i1112" type="#_x0000_t75" style="width:80.25pt;height:19.5pt" o:ole="">
            <v:imagedata r:id="rId194" o:title=""/>
          </v:shape>
          <o:OLEObject Type="Embed" ProgID="Equation.DSMT4" ShapeID="_x0000_i1112" DrawAspect="Content" ObjectID="_1734937473" r:id="rId195"/>
        </w:object>
      </w:r>
      <w:r w:rsidR="008034F7"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chứng minh trên)</w:t>
      </w:r>
    </w:p>
    <w:p w14:paraId="6C81A1C2" w14:textId="5EBE1BB6" w:rsidR="008034F7" w:rsidRPr="00F42AFC" w:rsidRDefault="008034F7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lastRenderedPageBreak/>
        <w:t xml:space="preserve">Do đó </w:t>
      </w:r>
      <w:r w:rsidR="00EA6150" w:rsidRPr="00F42AFC">
        <w:rPr>
          <w:position w:val="-4"/>
        </w:rPr>
        <w:object w:dxaOrig="1920" w:dyaOrig="279" w14:anchorId="7669A955">
          <v:shape id="_x0000_i1113" type="#_x0000_t75" style="width:96pt;height:14.25pt" o:ole="">
            <v:imagedata r:id="rId196" o:title=""/>
          </v:shape>
          <o:OLEObject Type="Embed" ProgID="Equation.DSMT4" ShapeID="_x0000_i1113" DrawAspect="Content" ObjectID="_1734937474" r:id="rId197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cạnh huyền – góc nhọn)</w:t>
      </w:r>
    </w:p>
    <w:p w14:paraId="50C49151" w14:textId="6BD6AFC4" w:rsidR="008034F7" w:rsidRPr="00F42AFC" w:rsidRDefault="008034F7" w:rsidP="004415C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Suy ra </w:t>
      </w:r>
      <w:r w:rsidR="00EA6150" w:rsidRPr="00F42AFC">
        <w:rPr>
          <w:position w:val="-4"/>
        </w:rPr>
        <w:object w:dxaOrig="1120" w:dyaOrig="279" w14:anchorId="205196F3">
          <v:shape id="_x0000_i1114" type="#_x0000_t75" style="width:56.25pt;height:14.25pt" o:ole="">
            <v:imagedata r:id="rId198" o:title=""/>
          </v:shape>
          <o:OLEObject Type="Embed" ProgID="Equation.DSMT4" ShapeID="_x0000_i1114" DrawAspect="Content" ObjectID="_1734937475" r:id="rId199"/>
        </w:object>
      </w:r>
      <w:r w:rsidRPr="00F42AFC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hai cạnh tương ứng).</w:t>
      </w:r>
    </w:p>
    <w:p w14:paraId="36ABF99C" w14:textId="5B87F1FC" w:rsidR="004415C8" w:rsidRPr="00F42AFC" w:rsidRDefault="004415C8" w:rsidP="004415C8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proofErr w:type="spellStart"/>
      <w:r w:rsidRPr="00F42AFC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F42AFC">
        <w:rPr>
          <w:rFonts w:ascii="Times New Roman" w:hAnsi="Times New Roman" w:cs="Times New Roman"/>
          <w:b/>
          <w:bCs/>
          <w:sz w:val="28"/>
          <w:szCs w:val="28"/>
        </w:rPr>
        <w:t xml:space="preserve"> 4. </w:t>
      </w:r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1,0 </w:t>
      </w:r>
      <w:proofErr w:type="spellStart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điểm</w:t>
      </w:r>
      <w:proofErr w:type="spellEnd"/>
      <w:r w:rsidRPr="00F42AFC">
        <w:rPr>
          <w:rFonts w:ascii="Times New Roman" w:eastAsia="Calibri" w:hAnsi="Times New Roman" w:cs="Times New Roman"/>
          <w:b/>
          <w:i/>
          <w:sz w:val="28"/>
          <w:szCs w:val="28"/>
        </w:rPr>
        <w:t>)</w:t>
      </w:r>
      <w:r w:rsidRPr="00F42AFC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7E93B9B3" w14:textId="77777777" w:rsidR="004415C8" w:rsidRPr="00F42AFC" w:rsidRDefault="004415C8" w:rsidP="004415C8">
      <w:pPr>
        <w:spacing w:after="120" w:line="36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F42AFC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4CADD025" wp14:editId="4316F92D">
            <wp:extent cx="5486400" cy="3200400"/>
            <wp:effectExtent l="19050" t="0" r="19050" b="0"/>
            <wp:docPr id="18" name="Chart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0"/>
              </a:graphicData>
            </a:graphic>
          </wp:inline>
        </w:drawing>
      </w:r>
    </w:p>
    <w:p w14:paraId="171FCA68" w14:textId="095B382D" w:rsidR="00EA6150" w:rsidRPr="00F42AFC" w:rsidRDefault="004415C8" w:rsidP="004415C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="00EA6150"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="00EA6150" w:rsidRPr="00F42AF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3240" w:dyaOrig="300" w14:anchorId="0B1411B7">
          <v:shape id="_x0000_i1115" type="#_x0000_t75" style="width:162pt;height:15pt" o:ole="">
            <v:imagedata r:id="rId201" o:title=""/>
          </v:shape>
          <o:OLEObject Type="Embed" ProgID="Equation.DSMT4" ShapeID="_x0000_i1115" DrawAspect="Content" ObjectID="_1734937476" r:id="rId202"/>
        </w:object>
      </w:r>
    </w:p>
    <w:p w14:paraId="5211D43A" w14:textId="7925F6A6" w:rsidR="00EA6150" w:rsidRPr="00F42AFC" w:rsidRDefault="00EA6150" w:rsidP="004415C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Suy ra </w:t>
      </w:r>
      <w:r w:rsidRPr="00F42AF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160" w:dyaOrig="300" w14:anchorId="351CE837">
          <v:shape id="_x0000_i1116" type="#_x0000_t75" style="width:108pt;height:15pt" o:ole="">
            <v:imagedata r:id="rId203" o:title=""/>
          </v:shape>
          <o:OLEObject Type="Embed" ProgID="Equation.DSMT4" ShapeID="_x0000_i1116" DrawAspect="Content" ObjectID="_1734937477" r:id="rId204"/>
        </w:object>
      </w:r>
    </w:p>
    <w:p w14:paraId="74BB42BE" w14:textId="7D2F464E" w:rsidR="00EA6150" w:rsidRPr="00F42AFC" w:rsidRDefault="00EA6150" w:rsidP="004415C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Hay </w:t>
      </w:r>
      <w:r w:rsidRPr="00F42AF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80" w:dyaOrig="300" w14:anchorId="4F2D567E">
          <v:shape id="_x0000_i1117" type="#_x0000_t75" style="width:63.75pt;height:15pt" o:ole="">
            <v:imagedata r:id="rId205" o:title=""/>
          </v:shape>
          <o:OLEObject Type="Embed" ProgID="Equation.DSMT4" ShapeID="_x0000_i1117" DrawAspect="Content" ObjectID="_1734937478" r:id="rId206"/>
        </w:object>
      </w:r>
    </w:p>
    <w:p w14:paraId="19A922E3" w14:textId="456EDBB5" w:rsidR="00EA6150" w:rsidRPr="00F42AFC" w:rsidRDefault="00EA6150" w:rsidP="004415C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Do đó </w:t>
      </w:r>
      <w:r w:rsidRPr="00F42AF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59" w:dyaOrig="300" w14:anchorId="64CEB437">
          <v:shape id="_x0000_i1118" type="#_x0000_t75" style="width:42.75pt;height:15pt" o:ole="">
            <v:imagedata r:id="rId207" o:title=""/>
          </v:shape>
          <o:OLEObject Type="Embed" ProgID="Equation.DSMT4" ShapeID="_x0000_i1118" DrawAspect="Content" ObjectID="_1734937479" r:id="rId208"/>
        </w:objec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3AEF7A53" w14:textId="0B86D1D8" w:rsidR="007E41B2" w:rsidRPr="00F42AFC" w:rsidRDefault="004415C8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EA6150"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EA6150" w:rsidRPr="00F42AFC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59" w:dyaOrig="300" w14:anchorId="7F72C29E">
          <v:shape id="_x0000_i1119" type="#_x0000_t75" style="width:42.75pt;height:15pt" o:ole="">
            <v:imagedata r:id="rId207" o:title=""/>
          </v:shape>
          <o:OLEObject Type="Embed" ProgID="Equation.DSMT4" ShapeID="_x0000_i1119" DrawAspect="Content" ObjectID="_1734937480" r:id="rId209"/>
        </w:object>
      </w:r>
      <w:r w:rsidR="00EA6150"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="00EA6150" w:rsidRPr="00F42AF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3660" w:dyaOrig="360" w14:anchorId="35358D32">
          <v:shape id="_x0000_i1120" type="#_x0000_t75" style="width:183pt;height:18pt" o:ole="">
            <v:imagedata r:id="rId210" o:title=""/>
          </v:shape>
          <o:OLEObject Type="Embed" ProgID="Equation.DSMT4" ShapeID="_x0000_i1120" DrawAspect="Content" ObjectID="_1734937481" r:id="rId211"/>
        </w:object>
      </w:r>
      <w:r w:rsidR="00EA6150" w:rsidRPr="00F42AF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B97B056" w14:textId="35301DDB" w:rsidR="00EA6150" w:rsidRPr="00F42AFC" w:rsidRDefault="00EA6150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hAnsi="Times New Roman" w:cs="Times New Roman"/>
          <w:sz w:val="28"/>
          <w:szCs w:val="28"/>
          <w:lang w:val="vi-VN"/>
        </w:rPr>
        <w:t xml:space="preserve">Do đó tỉ số phần trăm nước ép của dứa, ổi, táo lần lượt là </w:t>
      </w:r>
      <w:r w:rsidRPr="00F42AF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880" w:dyaOrig="360" w14:anchorId="7C83C49C">
          <v:shape id="_x0000_i1121" type="#_x0000_t75" style="width:93.75pt;height:18pt" o:ole="">
            <v:imagedata r:id="rId212" o:title=""/>
          </v:shape>
          <o:OLEObject Type="Embed" ProgID="Equation.DSMT4" ShapeID="_x0000_i1121" DrawAspect="Content" ObjectID="_1734937482" r:id="rId213"/>
        </w:object>
      </w:r>
      <w:r w:rsidRPr="00F42AF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1F62CFC" w14:textId="572DB775" w:rsidR="00EA6150" w:rsidRPr="00F42AFC" w:rsidRDefault="00EA6150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2AFC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T</w:t>
      </w:r>
      <w:proofErr w:type="spellStart"/>
      <w:r w:rsidRPr="00F42AFC">
        <w:rPr>
          <w:rFonts w:ascii="Times New Roman" w:eastAsia="Calibri" w:hAnsi="Times New Roman" w:cs="Times New Roman"/>
          <w:bCs/>
          <w:sz w:val="28"/>
          <w:szCs w:val="28"/>
        </w:rPr>
        <w:t>hành</w:t>
      </w:r>
      <w:proofErr w:type="spellEnd"/>
      <w:r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bCs/>
          <w:sz w:val="28"/>
          <w:szCs w:val="28"/>
        </w:rPr>
        <w:t>phần</w:t>
      </w:r>
      <w:proofErr w:type="spellEnd"/>
      <w:r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bCs/>
          <w:sz w:val="28"/>
          <w:szCs w:val="28"/>
        </w:rPr>
        <w:t>của</w:t>
      </w:r>
      <w:proofErr w:type="spellEnd"/>
      <w:r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chai </w:t>
      </w:r>
      <w:proofErr w:type="spellStart"/>
      <w:r w:rsidRPr="00F42AFC">
        <w:rPr>
          <w:rFonts w:ascii="Times New Roman" w:eastAsia="Calibri" w:hAnsi="Times New Roman" w:cs="Times New Roman"/>
          <w:bCs/>
          <w:sz w:val="28"/>
          <w:szCs w:val="28"/>
        </w:rPr>
        <w:t>nước</w:t>
      </w:r>
      <w:proofErr w:type="spellEnd"/>
      <w:r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bCs/>
          <w:sz w:val="28"/>
          <w:szCs w:val="28"/>
        </w:rPr>
        <w:t>ép</w:t>
      </w:r>
      <w:proofErr w:type="spellEnd"/>
      <w:r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bCs/>
          <w:sz w:val="28"/>
          <w:szCs w:val="28"/>
        </w:rPr>
        <w:t>trái</w:t>
      </w:r>
      <w:proofErr w:type="spellEnd"/>
      <w:r w:rsidRPr="00F42AF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F42AFC">
        <w:rPr>
          <w:rFonts w:ascii="Times New Roman" w:eastAsia="Calibri" w:hAnsi="Times New Roman" w:cs="Times New Roman"/>
          <w:bCs/>
          <w:sz w:val="28"/>
          <w:szCs w:val="28"/>
        </w:rPr>
        <w:t>cây</w:t>
      </w:r>
      <w:proofErr w:type="spellEnd"/>
      <w:r w:rsidRPr="00F42AFC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có nước ép ổi chiếm tỉ lệ phần trăm lớn nhất (42%).</w:t>
      </w:r>
    </w:p>
    <w:sectPr w:rsidR="00EA6150" w:rsidRPr="00F42AFC" w:rsidSect="00B953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681695" w14:textId="77777777" w:rsidR="00AE72FE" w:rsidRDefault="00AE72FE" w:rsidP="00F42AFC">
      <w:pPr>
        <w:spacing w:after="0" w:line="240" w:lineRule="auto"/>
      </w:pPr>
      <w:r>
        <w:separator/>
      </w:r>
    </w:p>
  </w:endnote>
  <w:endnote w:type="continuationSeparator" w:id="0">
    <w:p w14:paraId="17DB4F13" w14:textId="77777777" w:rsidR="00AE72FE" w:rsidRDefault="00AE72FE" w:rsidP="00F42A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1DD6E9" w14:textId="77777777" w:rsidR="00F42AFC" w:rsidRDefault="00F42AF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DFBE7C" w14:textId="77777777" w:rsidR="00F42AFC" w:rsidRDefault="00F42AFC" w:rsidP="00F42AFC">
    <w:pPr>
      <w:pStyle w:val="Footer"/>
      <w:jc w:val="center"/>
      <w:rPr>
        <w:color w:val="FF0000"/>
      </w:rPr>
    </w:pPr>
    <w:bookmarkStart w:id="11" w:name="_Hlk124088690"/>
    <w:bookmarkStart w:id="12" w:name="_Hlk124088691"/>
    <w:bookmarkStart w:id="13" w:name="_Hlk124088741"/>
    <w:bookmarkStart w:id="14" w:name="_Hlk124088742"/>
    <w:bookmarkStart w:id="15" w:name="_Hlk124088805"/>
    <w:bookmarkStart w:id="16" w:name="_Hlk124088806"/>
    <w:bookmarkStart w:id="17" w:name="_Hlk124088863"/>
    <w:bookmarkStart w:id="18" w:name="_Hlk124088864"/>
    <w:bookmarkStart w:id="19" w:name="_Hlk124088942"/>
    <w:bookmarkStart w:id="20" w:name="_Hlk124088943"/>
    <w:bookmarkStart w:id="21" w:name="_Hlk124088963"/>
    <w:bookmarkStart w:id="22" w:name="_Hlk124088964"/>
    <w:bookmarkStart w:id="23" w:name="_Hlk124089053"/>
    <w:bookmarkStart w:id="24" w:name="_Hlk124089054"/>
    <w:bookmarkStart w:id="25" w:name="_Hlk124089070"/>
    <w:bookmarkStart w:id="26" w:name="_Hlk124089071"/>
    <w:bookmarkStart w:id="27" w:name="_Hlk124089135"/>
    <w:bookmarkStart w:id="28" w:name="_Hlk124089136"/>
    <w:bookmarkStart w:id="29" w:name="_Hlk124089155"/>
    <w:bookmarkStart w:id="30" w:name="_Hlk124089156"/>
    <w:bookmarkStart w:id="31" w:name="_Hlk124089194"/>
    <w:bookmarkStart w:id="32" w:name="_Hlk124089195"/>
    <w:bookmarkStart w:id="33" w:name="_Hlk124089212"/>
    <w:bookmarkStart w:id="34" w:name="_Hlk124089213"/>
    <w:bookmarkStart w:id="35" w:name="_Hlk124089222"/>
    <w:bookmarkStart w:id="36" w:name="_Hlk124089223"/>
    <w:bookmarkStart w:id="37" w:name="_Hlk124089270"/>
    <w:bookmarkStart w:id="38" w:name="_Hlk124089271"/>
    <w:bookmarkStart w:id="39" w:name="_Hlk124089313"/>
    <w:bookmarkStart w:id="40" w:name="_Hlk124089314"/>
    <w:bookmarkStart w:id="41" w:name="_Hlk124089358"/>
    <w:bookmarkStart w:id="42" w:name="_Hlk124089359"/>
    <w:bookmarkStart w:id="43" w:name="_Hlk124089385"/>
    <w:bookmarkStart w:id="44" w:name="_Hlk124089386"/>
    <w:bookmarkStart w:id="45" w:name="_Hlk124089432"/>
    <w:bookmarkStart w:id="46" w:name="_Hlk124089433"/>
    <w:bookmarkStart w:id="47" w:name="_Hlk124089456"/>
    <w:bookmarkStart w:id="48" w:name="_Hlk124089457"/>
    <w:bookmarkStart w:id="49" w:name="_Hlk124089501"/>
    <w:bookmarkStart w:id="50" w:name="_Hlk124089502"/>
    <w:bookmarkStart w:id="51" w:name="_Hlk124089524"/>
    <w:bookmarkStart w:id="52" w:name="_Hlk124089525"/>
    <w:bookmarkStart w:id="53" w:name="_Hlk124089569"/>
    <w:bookmarkStart w:id="54" w:name="_Hlk124089570"/>
    <w:bookmarkStart w:id="55" w:name="_Hlk124089588"/>
    <w:bookmarkStart w:id="56" w:name="_Hlk124089589"/>
    <w:bookmarkStart w:id="57" w:name="_Hlk124089628"/>
    <w:bookmarkStart w:id="58" w:name="_Hlk124089629"/>
    <w:bookmarkStart w:id="59" w:name="_Hlk124089645"/>
    <w:bookmarkStart w:id="60" w:name="_Hlk124089646"/>
    <w:bookmarkStart w:id="61" w:name="_Hlk124089651"/>
    <w:bookmarkStart w:id="62" w:name="_Hlk124089652"/>
    <w:r>
      <w:rPr>
        <w:b/>
        <w:bCs/>
        <w:color w:val="FF0000"/>
        <w:highlight w:val="yellow"/>
        <w:lang w:val="vi-VN"/>
      </w:rPr>
      <w:t xml:space="preserve">Mọi thắc mắc xin vui lòng xin liên hệ </w:t>
    </w:r>
    <w:proofErr w:type="spellStart"/>
    <w:r>
      <w:rPr>
        <w:b/>
        <w:bCs/>
        <w:color w:val="FF0000"/>
        <w:highlight w:val="yellow"/>
        <w:lang w:val="vi-VN"/>
      </w:rPr>
      <w:t>hotline</w:t>
    </w:r>
    <w:proofErr w:type="spellEnd"/>
    <w:r>
      <w:rPr>
        <w:b/>
        <w:bCs/>
        <w:color w:val="FF0000"/>
        <w:highlight w:val="yellow"/>
        <w:lang w:val="vi-VN"/>
      </w:rPr>
      <w:t>: 084 283 45 85</w:t>
    </w:r>
    <w:r>
      <w:rPr>
        <w:b/>
        <w:bCs/>
        <w:color w:val="FF0000"/>
        <w:lang w:val="vi-VN"/>
      </w:rPr>
      <w:t xml:space="preserve">                                         </w:t>
    </w:r>
    <w:r>
      <w:rPr>
        <w:color w:val="FF0000"/>
        <w:lang w:val="vi-VN"/>
      </w:rPr>
      <w:t xml:space="preserve"> </w:t>
    </w:r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bookmarkEnd w:id="45"/>
    <w:bookmarkEnd w:id="46"/>
    <w:bookmarkEnd w:id="47"/>
    <w:bookmarkEnd w:id="48"/>
    <w:bookmarkEnd w:id="49"/>
    <w:bookmarkEnd w:id="50"/>
    <w:bookmarkEnd w:id="51"/>
    <w:bookmarkEnd w:id="52"/>
    <w:bookmarkEnd w:id="53"/>
    <w:bookmarkEnd w:id="54"/>
    <w:bookmarkEnd w:id="55"/>
    <w:bookmarkEnd w:id="56"/>
    <w:bookmarkEnd w:id="57"/>
    <w:bookmarkEnd w:id="58"/>
    <w:bookmarkEnd w:id="59"/>
    <w:bookmarkEnd w:id="60"/>
    <w:bookmarkEnd w:id="61"/>
    <w:bookmarkEnd w:id="62"/>
  </w:p>
  <w:p w14:paraId="1A3312C1" w14:textId="77777777" w:rsidR="00F42AFC" w:rsidRDefault="00F42AF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160BB3" w14:textId="77777777" w:rsidR="00F42AFC" w:rsidRDefault="00F42AF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06B6E3" w14:textId="77777777" w:rsidR="00AE72FE" w:rsidRDefault="00AE72FE" w:rsidP="00F42AFC">
      <w:pPr>
        <w:spacing w:after="0" w:line="240" w:lineRule="auto"/>
      </w:pPr>
      <w:r>
        <w:separator/>
      </w:r>
    </w:p>
  </w:footnote>
  <w:footnote w:type="continuationSeparator" w:id="0">
    <w:p w14:paraId="741FE6B1" w14:textId="77777777" w:rsidR="00AE72FE" w:rsidRDefault="00AE72FE" w:rsidP="00F42A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B81BB4" w14:textId="77777777" w:rsidR="00F42AFC" w:rsidRDefault="00F42AF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5F90D3" w14:textId="2BBE3ED7" w:rsidR="00F42AFC" w:rsidRPr="00F42AFC" w:rsidRDefault="00F42AFC" w:rsidP="00F42AFC">
    <w:pPr>
      <w:pStyle w:val="Header"/>
      <w:spacing w:before="48" w:after="48"/>
      <w:jc w:val="center"/>
      <w:rPr>
        <w:rFonts w:ascii="Times New Roman" w:hAnsi="Times New Roman" w:cs="Times New Roman"/>
        <w:b/>
        <w:bCs/>
        <w:color w:val="FF0000"/>
        <w:sz w:val="24"/>
        <w:szCs w:val="24"/>
        <w:lang w:val="vi-VN"/>
      </w:rPr>
    </w:pPr>
    <w:bookmarkStart w:id="9" w:name="_Hlk124242781"/>
    <w:bookmarkStart w:id="10" w:name="_Hlk124247274"/>
    <w:r w:rsidRPr="00F42AFC">
      <w:rPr>
        <w:rFonts w:ascii="Times New Roman" w:hAnsi="Times New Roman" w:cs="Times New Roman"/>
        <w:b/>
        <w:bCs/>
        <w:color w:val="FF0000"/>
        <w:sz w:val="24"/>
        <w:szCs w:val="24"/>
        <w:highlight w:val="yellow"/>
        <w:lang w:val="vi-VN"/>
      </w:rPr>
      <w:t>Đây là bản xem thử, vui lòng mua tài liệu để xem chi tiết (có lời giải)</w:t>
    </w:r>
    <w:bookmarkEnd w:id="9"/>
    <w:bookmarkEnd w:id="10"/>
  </w:p>
  <w:p w14:paraId="11CB9730" w14:textId="7110C764" w:rsidR="00F42AFC" w:rsidRDefault="00F42AFC">
    <w:pPr>
      <w:pStyle w:val="Header"/>
    </w:pPr>
  </w:p>
  <w:p w14:paraId="64B11142" w14:textId="77777777" w:rsidR="00F42AFC" w:rsidRDefault="00F42AF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787DEB" w14:textId="77777777" w:rsidR="00F42AFC" w:rsidRDefault="00F42AF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954E0"/>
    <w:multiLevelType w:val="hybridMultilevel"/>
    <w:tmpl w:val="10D87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280B71"/>
    <w:multiLevelType w:val="hybridMultilevel"/>
    <w:tmpl w:val="1668DAB8"/>
    <w:lvl w:ilvl="0" w:tplc="7B78383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0E39AC"/>
    <w:multiLevelType w:val="hybridMultilevel"/>
    <w:tmpl w:val="8CE00D2A"/>
    <w:lvl w:ilvl="0" w:tplc="FFD0823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5C1717"/>
    <w:multiLevelType w:val="hybridMultilevel"/>
    <w:tmpl w:val="3CA4E84E"/>
    <w:lvl w:ilvl="0" w:tplc="4AF87DE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040DAC"/>
    <w:multiLevelType w:val="hybridMultilevel"/>
    <w:tmpl w:val="3E9C6756"/>
    <w:lvl w:ilvl="0" w:tplc="DA465AF0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35881EBC">
      <w:numFmt w:val="bullet"/>
      <w:lvlText w:val="•"/>
      <w:lvlJc w:val="left"/>
      <w:pPr>
        <w:ind w:left="1566" w:hanging="267"/>
      </w:pPr>
      <w:rPr>
        <w:rFonts w:hint="default"/>
        <w:lang w:val="vi" w:eastAsia="en-US" w:bidi="ar-SA"/>
      </w:rPr>
    </w:lvl>
    <w:lvl w:ilvl="2" w:tplc="83862994">
      <w:numFmt w:val="bullet"/>
      <w:lvlText w:val="•"/>
      <w:lvlJc w:val="left"/>
      <w:pPr>
        <w:ind w:left="2613" w:hanging="267"/>
      </w:pPr>
      <w:rPr>
        <w:rFonts w:hint="default"/>
        <w:lang w:val="vi" w:eastAsia="en-US" w:bidi="ar-SA"/>
      </w:rPr>
    </w:lvl>
    <w:lvl w:ilvl="3" w:tplc="68B6ADA8">
      <w:numFmt w:val="bullet"/>
      <w:lvlText w:val="•"/>
      <w:lvlJc w:val="left"/>
      <w:pPr>
        <w:ind w:left="3659" w:hanging="267"/>
      </w:pPr>
      <w:rPr>
        <w:rFonts w:hint="default"/>
        <w:lang w:val="vi" w:eastAsia="en-US" w:bidi="ar-SA"/>
      </w:rPr>
    </w:lvl>
    <w:lvl w:ilvl="4" w:tplc="B5A621EE">
      <w:numFmt w:val="bullet"/>
      <w:lvlText w:val="•"/>
      <w:lvlJc w:val="left"/>
      <w:pPr>
        <w:ind w:left="4706" w:hanging="267"/>
      </w:pPr>
      <w:rPr>
        <w:rFonts w:hint="default"/>
        <w:lang w:val="vi" w:eastAsia="en-US" w:bidi="ar-SA"/>
      </w:rPr>
    </w:lvl>
    <w:lvl w:ilvl="5" w:tplc="2E84D28A">
      <w:numFmt w:val="bullet"/>
      <w:lvlText w:val="•"/>
      <w:lvlJc w:val="left"/>
      <w:pPr>
        <w:ind w:left="5753" w:hanging="267"/>
      </w:pPr>
      <w:rPr>
        <w:rFonts w:hint="default"/>
        <w:lang w:val="vi" w:eastAsia="en-US" w:bidi="ar-SA"/>
      </w:rPr>
    </w:lvl>
    <w:lvl w:ilvl="6" w:tplc="877E8DFA">
      <w:numFmt w:val="bullet"/>
      <w:lvlText w:val="•"/>
      <w:lvlJc w:val="left"/>
      <w:pPr>
        <w:ind w:left="6799" w:hanging="267"/>
      </w:pPr>
      <w:rPr>
        <w:rFonts w:hint="default"/>
        <w:lang w:val="vi" w:eastAsia="en-US" w:bidi="ar-SA"/>
      </w:rPr>
    </w:lvl>
    <w:lvl w:ilvl="7" w:tplc="55B2016A">
      <w:numFmt w:val="bullet"/>
      <w:lvlText w:val="•"/>
      <w:lvlJc w:val="left"/>
      <w:pPr>
        <w:ind w:left="7846" w:hanging="267"/>
      </w:pPr>
      <w:rPr>
        <w:rFonts w:hint="default"/>
        <w:lang w:val="vi" w:eastAsia="en-US" w:bidi="ar-SA"/>
      </w:rPr>
    </w:lvl>
    <w:lvl w:ilvl="8" w:tplc="BB7E6D6C">
      <w:numFmt w:val="bullet"/>
      <w:lvlText w:val="•"/>
      <w:lvlJc w:val="left"/>
      <w:pPr>
        <w:ind w:left="8893" w:hanging="267"/>
      </w:pPr>
      <w:rPr>
        <w:rFonts w:hint="default"/>
        <w:lang w:val="vi" w:eastAsia="en-US" w:bidi="ar-SA"/>
      </w:rPr>
    </w:lvl>
  </w:abstractNum>
  <w:abstractNum w:abstractNumId="5" w15:restartNumberingAfterBreak="0">
    <w:nsid w:val="1A00384C"/>
    <w:multiLevelType w:val="hybridMultilevel"/>
    <w:tmpl w:val="4AE45E8A"/>
    <w:lvl w:ilvl="0" w:tplc="1B1C69D4">
      <w:start w:val="7"/>
      <w:numFmt w:val="decimal"/>
      <w:lvlText w:val="%1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93658"/>
    <w:multiLevelType w:val="hybridMultilevel"/>
    <w:tmpl w:val="5EA2F444"/>
    <w:lvl w:ilvl="0" w:tplc="EEEA11DA">
      <w:start w:val="500"/>
      <w:numFmt w:val="decimal"/>
      <w:lvlText w:val="%1"/>
      <w:lvlJc w:val="left"/>
      <w:pPr>
        <w:ind w:left="968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8" w:hanging="360"/>
      </w:pPr>
    </w:lvl>
    <w:lvl w:ilvl="2" w:tplc="0409001B" w:tentative="1">
      <w:start w:val="1"/>
      <w:numFmt w:val="lowerRoman"/>
      <w:lvlText w:val="%3."/>
      <w:lvlJc w:val="right"/>
      <w:pPr>
        <w:ind w:left="2318" w:hanging="180"/>
      </w:pPr>
    </w:lvl>
    <w:lvl w:ilvl="3" w:tplc="0409000F" w:tentative="1">
      <w:start w:val="1"/>
      <w:numFmt w:val="decimal"/>
      <w:lvlText w:val="%4."/>
      <w:lvlJc w:val="left"/>
      <w:pPr>
        <w:ind w:left="3038" w:hanging="360"/>
      </w:pPr>
    </w:lvl>
    <w:lvl w:ilvl="4" w:tplc="04090019" w:tentative="1">
      <w:start w:val="1"/>
      <w:numFmt w:val="lowerLetter"/>
      <w:lvlText w:val="%5."/>
      <w:lvlJc w:val="left"/>
      <w:pPr>
        <w:ind w:left="3758" w:hanging="360"/>
      </w:pPr>
    </w:lvl>
    <w:lvl w:ilvl="5" w:tplc="0409001B" w:tentative="1">
      <w:start w:val="1"/>
      <w:numFmt w:val="lowerRoman"/>
      <w:lvlText w:val="%6."/>
      <w:lvlJc w:val="right"/>
      <w:pPr>
        <w:ind w:left="4478" w:hanging="180"/>
      </w:pPr>
    </w:lvl>
    <w:lvl w:ilvl="6" w:tplc="0409000F" w:tentative="1">
      <w:start w:val="1"/>
      <w:numFmt w:val="decimal"/>
      <w:lvlText w:val="%7."/>
      <w:lvlJc w:val="left"/>
      <w:pPr>
        <w:ind w:left="5198" w:hanging="360"/>
      </w:pPr>
    </w:lvl>
    <w:lvl w:ilvl="7" w:tplc="04090019" w:tentative="1">
      <w:start w:val="1"/>
      <w:numFmt w:val="lowerLetter"/>
      <w:lvlText w:val="%8."/>
      <w:lvlJc w:val="left"/>
      <w:pPr>
        <w:ind w:left="5918" w:hanging="360"/>
      </w:pPr>
    </w:lvl>
    <w:lvl w:ilvl="8" w:tplc="0409001B" w:tentative="1">
      <w:start w:val="1"/>
      <w:numFmt w:val="lowerRoman"/>
      <w:lvlText w:val="%9."/>
      <w:lvlJc w:val="right"/>
      <w:pPr>
        <w:ind w:left="6638" w:hanging="180"/>
      </w:pPr>
    </w:lvl>
  </w:abstractNum>
  <w:abstractNum w:abstractNumId="7" w15:restartNumberingAfterBreak="0">
    <w:nsid w:val="1E2644A9"/>
    <w:multiLevelType w:val="hybridMultilevel"/>
    <w:tmpl w:val="85464DA0"/>
    <w:lvl w:ilvl="0" w:tplc="791812C2">
      <w:start w:val="1"/>
      <w:numFmt w:val="decimal"/>
      <w:lvlText w:val="%1)"/>
      <w:lvlJc w:val="left"/>
      <w:pPr>
        <w:ind w:left="252" w:hanging="281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0B1EC7E2">
      <w:start w:val="1"/>
      <w:numFmt w:val="lowerLetter"/>
      <w:lvlText w:val="%2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DCD0ADDE">
      <w:numFmt w:val="bullet"/>
      <w:lvlText w:val="•"/>
      <w:lvlJc w:val="left"/>
      <w:pPr>
        <w:ind w:left="1682" w:hanging="267"/>
      </w:pPr>
      <w:rPr>
        <w:rFonts w:hint="default"/>
        <w:lang w:val="vi" w:eastAsia="en-US" w:bidi="ar-SA"/>
      </w:rPr>
    </w:lvl>
    <w:lvl w:ilvl="3" w:tplc="ABA8FD2C">
      <w:numFmt w:val="bullet"/>
      <w:lvlText w:val="•"/>
      <w:lvlJc w:val="left"/>
      <w:pPr>
        <w:ind w:left="2845" w:hanging="267"/>
      </w:pPr>
      <w:rPr>
        <w:rFonts w:hint="default"/>
        <w:lang w:val="vi" w:eastAsia="en-US" w:bidi="ar-SA"/>
      </w:rPr>
    </w:lvl>
    <w:lvl w:ilvl="4" w:tplc="4C585C96">
      <w:numFmt w:val="bullet"/>
      <w:lvlText w:val="•"/>
      <w:lvlJc w:val="left"/>
      <w:pPr>
        <w:ind w:left="4008" w:hanging="267"/>
      </w:pPr>
      <w:rPr>
        <w:rFonts w:hint="default"/>
        <w:lang w:val="vi" w:eastAsia="en-US" w:bidi="ar-SA"/>
      </w:rPr>
    </w:lvl>
    <w:lvl w:ilvl="5" w:tplc="779AF308">
      <w:numFmt w:val="bullet"/>
      <w:lvlText w:val="•"/>
      <w:lvlJc w:val="left"/>
      <w:pPr>
        <w:ind w:left="5171" w:hanging="267"/>
      </w:pPr>
      <w:rPr>
        <w:rFonts w:hint="default"/>
        <w:lang w:val="vi" w:eastAsia="en-US" w:bidi="ar-SA"/>
      </w:rPr>
    </w:lvl>
    <w:lvl w:ilvl="6" w:tplc="415258E0">
      <w:numFmt w:val="bullet"/>
      <w:lvlText w:val="•"/>
      <w:lvlJc w:val="left"/>
      <w:pPr>
        <w:ind w:left="6334" w:hanging="267"/>
      </w:pPr>
      <w:rPr>
        <w:rFonts w:hint="default"/>
        <w:lang w:val="vi" w:eastAsia="en-US" w:bidi="ar-SA"/>
      </w:rPr>
    </w:lvl>
    <w:lvl w:ilvl="7" w:tplc="DC541A2E">
      <w:numFmt w:val="bullet"/>
      <w:lvlText w:val="•"/>
      <w:lvlJc w:val="left"/>
      <w:pPr>
        <w:ind w:left="7497" w:hanging="267"/>
      </w:pPr>
      <w:rPr>
        <w:rFonts w:hint="default"/>
        <w:lang w:val="vi" w:eastAsia="en-US" w:bidi="ar-SA"/>
      </w:rPr>
    </w:lvl>
    <w:lvl w:ilvl="8" w:tplc="AEC0749A">
      <w:numFmt w:val="bullet"/>
      <w:lvlText w:val="•"/>
      <w:lvlJc w:val="left"/>
      <w:pPr>
        <w:ind w:left="8660" w:hanging="267"/>
      </w:pPr>
      <w:rPr>
        <w:rFonts w:hint="default"/>
        <w:lang w:val="vi" w:eastAsia="en-US" w:bidi="ar-SA"/>
      </w:rPr>
    </w:lvl>
  </w:abstractNum>
  <w:abstractNum w:abstractNumId="8" w15:restartNumberingAfterBreak="0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BE0A28"/>
    <w:multiLevelType w:val="hybridMultilevel"/>
    <w:tmpl w:val="A70CEE7C"/>
    <w:lvl w:ilvl="0" w:tplc="D2E2C7B6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45AA1D0A">
      <w:numFmt w:val="bullet"/>
      <w:lvlText w:val="•"/>
      <w:lvlJc w:val="left"/>
      <w:pPr>
        <w:ind w:left="1566" w:hanging="267"/>
      </w:pPr>
      <w:rPr>
        <w:rFonts w:hint="default"/>
        <w:lang w:val="vi" w:eastAsia="en-US" w:bidi="ar-SA"/>
      </w:rPr>
    </w:lvl>
    <w:lvl w:ilvl="2" w:tplc="86141C12">
      <w:numFmt w:val="bullet"/>
      <w:lvlText w:val="•"/>
      <w:lvlJc w:val="left"/>
      <w:pPr>
        <w:ind w:left="2613" w:hanging="267"/>
      </w:pPr>
      <w:rPr>
        <w:rFonts w:hint="default"/>
        <w:lang w:val="vi" w:eastAsia="en-US" w:bidi="ar-SA"/>
      </w:rPr>
    </w:lvl>
    <w:lvl w:ilvl="3" w:tplc="5B72BA1A">
      <w:numFmt w:val="bullet"/>
      <w:lvlText w:val="•"/>
      <w:lvlJc w:val="left"/>
      <w:pPr>
        <w:ind w:left="3659" w:hanging="267"/>
      </w:pPr>
      <w:rPr>
        <w:rFonts w:hint="default"/>
        <w:lang w:val="vi" w:eastAsia="en-US" w:bidi="ar-SA"/>
      </w:rPr>
    </w:lvl>
    <w:lvl w:ilvl="4" w:tplc="F1F8750C">
      <w:numFmt w:val="bullet"/>
      <w:lvlText w:val="•"/>
      <w:lvlJc w:val="left"/>
      <w:pPr>
        <w:ind w:left="4706" w:hanging="267"/>
      </w:pPr>
      <w:rPr>
        <w:rFonts w:hint="default"/>
        <w:lang w:val="vi" w:eastAsia="en-US" w:bidi="ar-SA"/>
      </w:rPr>
    </w:lvl>
    <w:lvl w:ilvl="5" w:tplc="DCD0AF22">
      <w:numFmt w:val="bullet"/>
      <w:lvlText w:val="•"/>
      <w:lvlJc w:val="left"/>
      <w:pPr>
        <w:ind w:left="5753" w:hanging="267"/>
      </w:pPr>
      <w:rPr>
        <w:rFonts w:hint="default"/>
        <w:lang w:val="vi" w:eastAsia="en-US" w:bidi="ar-SA"/>
      </w:rPr>
    </w:lvl>
    <w:lvl w:ilvl="6" w:tplc="180E5354">
      <w:numFmt w:val="bullet"/>
      <w:lvlText w:val="•"/>
      <w:lvlJc w:val="left"/>
      <w:pPr>
        <w:ind w:left="6799" w:hanging="267"/>
      </w:pPr>
      <w:rPr>
        <w:rFonts w:hint="default"/>
        <w:lang w:val="vi" w:eastAsia="en-US" w:bidi="ar-SA"/>
      </w:rPr>
    </w:lvl>
    <w:lvl w:ilvl="7" w:tplc="3A18355E">
      <w:numFmt w:val="bullet"/>
      <w:lvlText w:val="•"/>
      <w:lvlJc w:val="left"/>
      <w:pPr>
        <w:ind w:left="7846" w:hanging="267"/>
      </w:pPr>
      <w:rPr>
        <w:rFonts w:hint="default"/>
        <w:lang w:val="vi" w:eastAsia="en-US" w:bidi="ar-SA"/>
      </w:rPr>
    </w:lvl>
    <w:lvl w:ilvl="8" w:tplc="A0FA0C0A">
      <w:numFmt w:val="bullet"/>
      <w:lvlText w:val="•"/>
      <w:lvlJc w:val="left"/>
      <w:pPr>
        <w:ind w:left="8893" w:hanging="267"/>
      </w:pPr>
      <w:rPr>
        <w:rFonts w:hint="default"/>
        <w:lang w:val="vi" w:eastAsia="en-US" w:bidi="ar-SA"/>
      </w:rPr>
    </w:lvl>
  </w:abstractNum>
  <w:abstractNum w:abstractNumId="10" w15:restartNumberingAfterBreak="0">
    <w:nsid w:val="28353CD6"/>
    <w:multiLevelType w:val="hybridMultilevel"/>
    <w:tmpl w:val="90549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C13C7"/>
    <w:multiLevelType w:val="hybridMultilevel"/>
    <w:tmpl w:val="7EDAE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3765D1"/>
    <w:multiLevelType w:val="hybridMultilevel"/>
    <w:tmpl w:val="76D8C3A4"/>
    <w:lvl w:ilvl="0" w:tplc="43A44E18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554A4BBA"/>
    <w:multiLevelType w:val="hybridMultilevel"/>
    <w:tmpl w:val="DB420B0C"/>
    <w:lvl w:ilvl="0" w:tplc="1ECAAC0E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1BA84954">
      <w:numFmt w:val="bullet"/>
      <w:lvlText w:val="•"/>
      <w:lvlJc w:val="left"/>
      <w:pPr>
        <w:ind w:left="1566" w:hanging="267"/>
      </w:pPr>
      <w:rPr>
        <w:rFonts w:hint="default"/>
        <w:lang w:val="vi" w:eastAsia="en-US" w:bidi="ar-SA"/>
      </w:rPr>
    </w:lvl>
    <w:lvl w:ilvl="2" w:tplc="7ED2C066">
      <w:numFmt w:val="bullet"/>
      <w:lvlText w:val="•"/>
      <w:lvlJc w:val="left"/>
      <w:pPr>
        <w:ind w:left="2613" w:hanging="267"/>
      </w:pPr>
      <w:rPr>
        <w:rFonts w:hint="default"/>
        <w:lang w:val="vi" w:eastAsia="en-US" w:bidi="ar-SA"/>
      </w:rPr>
    </w:lvl>
    <w:lvl w:ilvl="3" w:tplc="A26EC922">
      <w:numFmt w:val="bullet"/>
      <w:lvlText w:val="•"/>
      <w:lvlJc w:val="left"/>
      <w:pPr>
        <w:ind w:left="3659" w:hanging="267"/>
      </w:pPr>
      <w:rPr>
        <w:rFonts w:hint="default"/>
        <w:lang w:val="vi" w:eastAsia="en-US" w:bidi="ar-SA"/>
      </w:rPr>
    </w:lvl>
    <w:lvl w:ilvl="4" w:tplc="DAF6D22A">
      <w:numFmt w:val="bullet"/>
      <w:lvlText w:val="•"/>
      <w:lvlJc w:val="left"/>
      <w:pPr>
        <w:ind w:left="4706" w:hanging="267"/>
      </w:pPr>
      <w:rPr>
        <w:rFonts w:hint="default"/>
        <w:lang w:val="vi" w:eastAsia="en-US" w:bidi="ar-SA"/>
      </w:rPr>
    </w:lvl>
    <w:lvl w:ilvl="5" w:tplc="42F63B5E">
      <w:numFmt w:val="bullet"/>
      <w:lvlText w:val="•"/>
      <w:lvlJc w:val="left"/>
      <w:pPr>
        <w:ind w:left="5753" w:hanging="267"/>
      </w:pPr>
      <w:rPr>
        <w:rFonts w:hint="default"/>
        <w:lang w:val="vi" w:eastAsia="en-US" w:bidi="ar-SA"/>
      </w:rPr>
    </w:lvl>
    <w:lvl w:ilvl="6" w:tplc="D3A4E130">
      <w:numFmt w:val="bullet"/>
      <w:lvlText w:val="•"/>
      <w:lvlJc w:val="left"/>
      <w:pPr>
        <w:ind w:left="6799" w:hanging="267"/>
      </w:pPr>
      <w:rPr>
        <w:rFonts w:hint="default"/>
        <w:lang w:val="vi" w:eastAsia="en-US" w:bidi="ar-SA"/>
      </w:rPr>
    </w:lvl>
    <w:lvl w:ilvl="7" w:tplc="86501926">
      <w:numFmt w:val="bullet"/>
      <w:lvlText w:val="•"/>
      <w:lvlJc w:val="left"/>
      <w:pPr>
        <w:ind w:left="7846" w:hanging="267"/>
      </w:pPr>
      <w:rPr>
        <w:rFonts w:hint="default"/>
        <w:lang w:val="vi" w:eastAsia="en-US" w:bidi="ar-SA"/>
      </w:rPr>
    </w:lvl>
    <w:lvl w:ilvl="8" w:tplc="4B56746C">
      <w:numFmt w:val="bullet"/>
      <w:lvlText w:val="•"/>
      <w:lvlJc w:val="left"/>
      <w:pPr>
        <w:ind w:left="8893" w:hanging="267"/>
      </w:pPr>
      <w:rPr>
        <w:rFonts w:hint="default"/>
        <w:lang w:val="vi" w:eastAsia="en-US" w:bidi="ar-SA"/>
      </w:rPr>
    </w:lvl>
  </w:abstractNum>
  <w:abstractNum w:abstractNumId="14" w15:restartNumberingAfterBreak="0">
    <w:nsid w:val="60944DA4"/>
    <w:multiLevelType w:val="hybridMultilevel"/>
    <w:tmpl w:val="B51694FA"/>
    <w:lvl w:ilvl="0" w:tplc="4D68FD4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9904CF"/>
    <w:multiLevelType w:val="hybridMultilevel"/>
    <w:tmpl w:val="5B6812F2"/>
    <w:lvl w:ilvl="0" w:tplc="51F81948">
      <w:start w:val="1"/>
      <w:numFmt w:val="lowerLetter"/>
      <w:lvlText w:val="%1)"/>
      <w:lvlJc w:val="left"/>
      <w:pPr>
        <w:ind w:left="672" w:hanging="361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BD464CA">
      <w:start w:val="1"/>
      <w:numFmt w:val="lowerLetter"/>
      <w:lvlText w:val="%2)"/>
      <w:lvlJc w:val="left"/>
      <w:pPr>
        <w:ind w:left="1397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EEBC4282">
      <w:numFmt w:val="bullet"/>
      <w:lvlText w:val="•"/>
      <w:lvlJc w:val="left"/>
      <w:pPr>
        <w:ind w:left="2465" w:hanging="267"/>
      </w:pPr>
      <w:rPr>
        <w:rFonts w:hint="default"/>
        <w:lang w:val="vi" w:eastAsia="en-US" w:bidi="ar-SA"/>
      </w:rPr>
    </w:lvl>
    <w:lvl w:ilvl="3" w:tplc="E4726B16">
      <w:numFmt w:val="bullet"/>
      <w:lvlText w:val="•"/>
      <w:lvlJc w:val="left"/>
      <w:pPr>
        <w:ind w:left="3530" w:hanging="267"/>
      </w:pPr>
      <w:rPr>
        <w:rFonts w:hint="default"/>
        <w:lang w:val="vi" w:eastAsia="en-US" w:bidi="ar-SA"/>
      </w:rPr>
    </w:lvl>
    <w:lvl w:ilvl="4" w:tplc="BA2847AE">
      <w:numFmt w:val="bullet"/>
      <w:lvlText w:val="•"/>
      <w:lvlJc w:val="left"/>
      <w:pPr>
        <w:ind w:left="4595" w:hanging="267"/>
      </w:pPr>
      <w:rPr>
        <w:rFonts w:hint="default"/>
        <w:lang w:val="vi" w:eastAsia="en-US" w:bidi="ar-SA"/>
      </w:rPr>
    </w:lvl>
    <w:lvl w:ilvl="5" w:tplc="568835FA">
      <w:numFmt w:val="bullet"/>
      <w:lvlText w:val="•"/>
      <w:lvlJc w:val="left"/>
      <w:pPr>
        <w:ind w:left="5660" w:hanging="267"/>
      </w:pPr>
      <w:rPr>
        <w:rFonts w:hint="default"/>
        <w:lang w:val="vi" w:eastAsia="en-US" w:bidi="ar-SA"/>
      </w:rPr>
    </w:lvl>
    <w:lvl w:ilvl="6" w:tplc="46A23028">
      <w:numFmt w:val="bullet"/>
      <w:lvlText w:val="•"/>
      <w:lvlJc w:val="left"/>
      <w:pPr>
        <w:ind w:left="6725" w:hanging="267"/>
      </w:pPr>
      <w:rPr>
        <w:rFonts w:hint="default"/>
        <w:lang w:val="vi" w:eastAsia="en-US" w:bidi="ar-SA"/>
      </w:rPr>
    </w:lvl>
    <w:lvl w:ilvl="7" w:tplc="C1B869AA">
      <w:numFmt w:val="bullet"/>
      <w:lvlText w:val="•"/>
      <w:lvlJc w:val="left"/>
      <w:pPr>
        <w:ind w:left="7790" w:hanging="267"/>
      </w:pPr>
      <w:rPr>
        <w:rFonts w:hint="default"/>
        <w:lang w:val="vi" w:eastAsia="en-US" w:bidi="ar-SA"/>
      </w:rPr>
    </w:lvl>
    <w:lvl w:ilvl="8" w:tplc="FCAE603E">
      <w:numFmt w:val="bullet"/>
      <w:lvlText w:val="•"/>
      <w:lvlJc w:val="left"/>
      <w:pPr>
        <w:ind w:left="8856" w:hanging="267"/>
      </w:pPr>
      <w:rPr>
        <w:rFonts w:hint="default"/>
        <w:lang w:val="vi" w:eastAsia="en-US" w:bidi="ar-SA"/>
      </w:rPr>
    </w:lvl>
  </w:abstractNum>
  <w:abstractNum w:abstractNumId="16" w15:restartNumberingAfterBreak="0">
    <w:nsid w:val="69BD39CD"/>
    <w:multiLevelType w:val="hybridMultilevel"/>
    <w:tmpl w:val="7F487B40"/>
    <w:lvl w:ilvl="0" w:tplc="5A2016A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FB25F1B"/>
    <w:multiLevelType w:val="hybridMultilevel"/>
    <w:tmpl w:val="B44071DC"/>
    <w:lvl w:ilvl="0" w:tplc="7598E7F2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C10EDC3C">
      <w:numFmt w:val="bullet"/>
      <w:lvlText w:val="•"/>
      <w:lvlJc w:val="left"/>
      <w:pPr>
        <w:ind w:left="1069" w:hanging="267"/>
      </w:pPr>
      <w:rPr>
        <w:rFonts w:hint="default"/>
        <w:lang w:val="vi" w:eastAsia="en-US" w:bidi="ar-SA"/>
      </w:rPr>
    </w:lvl>
    <w:lvl w:ilvl="2" w:tplc="9DD6C820">
      <w:numFmt w:val="bullet"/>
      <w:lvlText w:val="•"/>
      <w:lvlJc w:val="left"/>
      <w:pPr>
        <w:ind w:left="1618" w:hanging="267"/>
      </w:pPr>
      <w:rPr>
        <w:rFonts w:hint="default"/>
        <w:lang w:val="vi" w:eastAsia="en-US" w:bidi="ar-SA"/>
      </w:rPr>
    </w:lvl>
    <w:lvl w:ilvl="3" w:tplc="1D9C6D36">
      <w:numFmt w:val="bullet"/>
      <w:lvlText w:val="•"/>
      <w:lvlJc w:val="left"/>
      <w:pPr>
        <w:ind w:left="2167" w:hanging="267"/>
      </w:pPr>
      <w:rPr>
        <w:rFonts w:hint="default"/>
        <w:lang w:val="vi" w:eastAsia="en-US" w:bidi="ar-SA"/>
      </w:rPr>
    </w:lvl>
    <w:lvl w:ilvl="4" w:tplc="4B02EB58">
      <w:numFmt w:val="bullet"/>
      <w:lvlText w:val="•"/>
      <w:lvlJc w:val="left"/>
      <w:pPr>
        <w:ind w:left="2716" w:hanging="267"/>
      </w:pPr>
      <w:rPr>
        <w:rFonts w:hint="default"/>
        <w:lang w:val="vi" w:eastAsia="en-US" w:bidi="ar-SA"/>
      </w:rPr>
    </w:lvl>
    <w:lvl w:ilvl="5" w:tplc="0E1A80A0">
      <w:numFmt w:val="bullet"/>
      <w:lvlText w:val="•"/>
      <w:lvlJc w:val="left"/>
      <w:pPr>
        <w:ind w:left="3265" w:hanging="267"/>
      </w:pPr>
      <w:rPr>
        <w:rFonts w:hint="default"/>
        <w:lang w:val="vi" w:eastAsia="en-US" w:bidi="ar-SA"/>
      </w:rPr>
    </w:lvl>
    <w:lvl w:ilvl="6" w:tplc="F1D62A2C">
      <w:numFmt w:val="bullet"/>
      <w:lvlText w:val="•"/>
      <w:lvlJc w:val="left"/>
      <w:pPr>
        <w:ind w:left="3815" w:hanging="267"/>
      </w:pPr>
      <w:rPr>
        <w:rFonts w:hint="default"/>
        <w:lang w:val="vi" w:eastAsia="en-US" w:bidi="ar-SA"/>
      </w:rPr>
    </w:lvl>
    <w:lvl w:ilvl="7" w:tplc="55DEA65A">
      <w:numFmt w:val="bullet"/>
      <w:lvlText w:val="•"/>
      <w:lvlJc w:val="left"/>
      <w:pPr>
        <w:ind w:left="4364" w:hanging="267"/>
      </w:pPr>
      <w:rPr>
        <w:rFonts w:hint="default"/>
        <w:lang w:val="vi" w:eastAsia="en-US" w:bidi="ar-SA"/>
      </w:rPr>
    </w:lvl>
    <w:lvl w:ilvl="8" w:tplc="54C2F848">
      <w:numFmt w:val="bullet"/>
      <w:lvlText w:val="•"/>
      <w:lvlJc w:val="left"/>
      <w:pPr>
        <w:ind w:left="4913" w:hanging="267"/>
      </w:pPr>
      <w:rPr>
        <w:rFonts w:hint="default"/>
        <w:lang w:val="vi" w:eastAsia="en-US" w:bidi="ar-SA"/>
      </w:rPr>
    </w:lvl>
  </w:abstractNum>
  <w:num w:numId="1" w16cid:durableId="1800801181">
    <w:abstractNumId w:val="3"/>
  </w:num>
  <w:num w:numId="2" w16cid:durableId="1296644258">
    <w:abstractNumId w:val="1"/>
  </w:num>
  <w:num w:numId="3" w16cid:durableId="1882470545">
    <w:abstractNumId w:val="2"/>
  </w:num>
  <w:num w:numId="4" w16cid:durableId="131875446">
    <w:abstractNumId w:val="12"/>
  </w:num>
  <w:num w:numId="5" w16cid:durableId="648634138">
    <w:abstractNumId w:val="16"/>
  </w:num>
  <w:num w:numId="6" w16cid:durableId="2052611410">
    <w:abstractNumId w:val="0"/>
  </w:num>
  <w:num w:numId="7" w16cid:durableId="358629059">
    <w:abstractNumId w:val="10"/>
  </w:num>
  <w:num w:numId="8" w16cid:durableId="1270045066">
    <w:abstractNumId w:val="14"/>
  </w:num>
  <w:num w:numId="9" w16cid:durableId="419838570">
    <w:abstractNumId w:val="8"/>
  </w:num>
  <w:num w:numId="10" w16cid:durableId="731734181">
    <w:abstractNumId w:val="13"/>
  </w:num>
  <w:num w:numId="11" w16cid:durableId="1068384839">
    <w:abstractNumId w:val="17"/>
  </w:num>
  <w:num w:numId="12" w16cid:durableId="896479228">
    <w:abstractNumId w:val="5"/>
  </w:num>
  <w:num w:numId="13" w16cid:durableId="1775245215">
    <w:abstractNumId w:val="7"/>
  </w:num>
  <w:num w:numId="14" w16cid:durableId="1575164766">
    <w:abstractNumId w:val="9"/>
  </w:num>
  <w:num w:numId="15" w16cid:durableId="223687284">
    <w:abstractNumId w:val="6"/>
  </w:num>
  <w:num w:numId="16" w16cid:durableId="539362966">
    <w:abstractNumId w:val="4"/>
  </w:num>
  <w:num w:numId="17" w16cid:durableId="163017836">
    <w:abstractNumId w:val="15"/>
  </w:num>
  <w:num w:numId="18" w16cid:durableId="57196481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07D1"/>
    <w:rsid w:val="000000BA"/>
    <w:rsid w:val="0000043E"/>
    <w:rsid w:val="00000E75"/>
    <w:rsid w:val="0000356C"/>
    <w:rsid w:val="000067F8"/>
    <w:rsid w:val="000079EB"/>
    <w:rsid w:val="00010763"/>
    <w:rsid w:val="00011DC7"/>
    <w:rsid w:val="0001205C"/>
    <w:rsid w:val="000140EA"/>
    <w:rsid w:val="00015FA0"/>
    <w:rsid w:val="000200F7"/>
    <w:rsid w:val="00021F70"/>
    <w:rsid w:val="00023C49"/>
    <w:rsid w:val="00024DE5"/>
    <w:rsid w:val="00026290"/>
    <w:rsid w:val="000312FF"/>
    <w:rsid w:val="00032A34"/>
    <w:rsid w:val="00037DB9"/>
    <w:rsid w:val="00040B83"/>
    <w:rsid w:val="0004158F"/>
    <w:rsid w:val="00041B0E"/>
    <w:rsid w:val="00041DAE"/>
    <w:rsid w:val="00042820"/>
    <w:rsid w:val="0004482E"/>
    <w:rsid w:val="000456D4"/>
    <w:rsid w:val="00051B8F"/>
    <w:rsid w:val="00052043"/>
    <w:rsid w:val="000532D8"/>
    <w:rsid w:val="00053621"/>
    <w:rsid w:val="0005517E"/>
    <w:rsid w:val="00060167"/>
    <w:rsid w:val="00060775"/>
    <w:rsid w:val="00063E8C"/>
    <w:rsid w:val="00064104"/>
    <w:rsid w:val="000648EF"/>
    <w:rsid w:val="00073034"/>
    <w:rsid w:val="000850CC"/>
    <w:rsid w:val="0008526D"/>
    <w:rsid w:val="00085743"/>
    <w:rsid w:val="0009023A"/>
    <w:rsid w:val="00091A96"/>
    <w:rsid w:val="00091F21"/>
    <w:rsid w:val="00092D8D"/>
    <w:rsid w:val="000958BE"/>
    <w:rsid w:val="00097BC1"/>
    <w:rsid w:val="000B11F0"/>
    <w:rsid w:val="000B17CE"/>
    <w:rsid w:val="000B1D93"/>
    <w:rsid w:val="000B3832"/>
    <w:rsid w:val="000B4815"/>
    <w:rsid w:val="000B4CFD"/>
    <w:rsid w:val="000B4FE1"/>
    <w:rsid w:val="000B5587"/>
    <w:rsid w:val="000B6A70"/>
    <w:rsid w:val="000C200B"/>
    <w:rsid w:val="000C2B13"/>
    <w:rsid w:val="000C5152"/>
    <w:rsid w:val="000C51A5"/>
    <w:rsid w:val="000C7C59"/>
    <w:rsid w:val="000D1370"/>
    <w:rsid w:val="000D1C6D"/>
    <w:rsid w:val="000D4E3A"/>
    <w:rsid w:val="000E028C"/>
    <w:rsid w:val="000E0A53"/>
    <w:rsid w:val="000E3EC7"/>
    <w:rsid w:val="000E4264"/>
    <w:rsid w:val="000E6DB2"/>
    <w:rsid w:val="000E6DE9"/>
    <w:rsid w:val="000F0955"/>
    <w:rsid w:val="000F328C"/>
    <w:rsid w:val="000F401F"/>
    <w:rsid w:val="000F46ED"/>
    <w:rsid w:val="000F6074"/>
    <w:rsid w:val="000F6F3C"/>
    <w:rsid w:val="00102F26"/>
    <w:rsid w:val="0011211D"/>
    <w:rsid w:val="001123E0"/>
    <w:rsid w:val="00113703"/>
    <w:rsid w:val="001139AC"/>
    <w:rsid w:val="00114F76"/>
    <w:rsid w:val="00117040"/>
    <w:rsid w:val="001215FE"/>
    <w:rsid w:val="00121860"/>
    <w:rsid w:val="00123F08"/>
    <w:rsid w:val="00124CC4"/>
    <w:rsid w:val="00130D0C"/>
    <w:rsid w:val="0013407D"/>
    <w:rsid w:val="00135E89"/>
    <w:rsid w:val="0013777B"/>
    <w:rsid w:val="00140BE3"/>
    <w:rsid w:val="00141A70"/>
    <w:rsid w:val="00142939"/>
    <w:rsid w:val="00142C12"/>
    <w:rsid w:val="00142EAB"/>
    <w:rsid w:val="001433FE"/>
    <w:rsid w:val="00143E98"/>
    <w:rsid w:val="00144F72"/>
    <w:rsid w:val="00145BFB"/>
    <w:rsid w:val="00150DE1"/>
    <w:rsid w:val="001513CA"/>
    <w:rsid w:val="0015660B"/>
    <w:rsid w:val="00156FC7"/>
    <w:rsid w:val="00162004"/>
    <w:rsid w:val="001632E9"/>
    <w:rsid w:val="00173676"/>
    <w:rsid w:val="00173DAD"/>
    <w:rsid w:val="00174443"/>
    <w:rsid w:val="001758B5"/>
    <w:rsid w:val="001768AD"/>
    <w:rsid w:val="001819A7"/>
    <w:rsid w:val="00181BF3"/>
    <w:rsid w:val="00182657"/>
    <w:rsid w:val="001839DE"/>
    <w:rsid w:val="00186471"/>
    <w:rsid w:val="0018714F"/>
    <w:rsid w:val="00187413"/>
    <w:rsid w:val="00187EF5"/>
    <w:rsid w:val="00187F2C"/>
    <w:rsid w:val="001932B1"/>
    <w:rsid w:val="00193468"/>
    <w:rsid w:val="00196885"/>
    <w:rsid w:val="001975B5"/>
    <w:rsid w:val="001A2FC6"/>
    <w:rsid w:val="001A327A"/>
    <w:rsid w:val="001B1458"/>
    <w:rsid w:val="001B2850"/>
    <w:rsid w:val="001B4AF6"/>
    <w:rsid w:val="001B6593"/>
    <w:rsid w:val="001C562F"/>
    <w:rsid w:val="001C77CE"/>
    <w:rsid w:val="001D01F2"/>
    <w:rsid w:val="001D393A"/>
    <w:rsid w:val="001D41DC"/>
    <w:rsid w:val="001D5D3A"/>
    <w:rsid w:val="001D7219"/>
    <w:rsid w:val="001D7278"/>
    <w:rsid w:val="001D7A88"/>
    <w:rsid w:val="001E04D4"/>
    <w:rsid w:val="001E0DC1"/>
    <w:rsid w:val="001E54D8"/>
    <w:rsid w:val="001E65F6"/>
    <w:rsid w:val="001F0566"/>
    <w:rsid w:val="001F0AEC"/>
    <w:rsid w:val="001F1614"/>
    <w:rsid w:val="001F16E9"/>
    <w:rsid w:val="001F1C0A"/>
    <w:rsid w:val="0020066B"/>
    <w:rsid w:val="002008FF"/>
    <w:rsid w:val="00201BB5"/>
    <w:rsid w:val="0020221F"/>
    <w:rsid w:val="00204804"/>
    <w:rsid w:val="00204986"/>
    <w:rsid w:val="002064EB"/>
    <w:rsid w:val="00206A1D"/>
    <w:rsid w:val="002070DF"/>
    <w:rsid w:val="00207866"/>
    <w:rsid w:val="00207A89"/>
    <w:rsid w:val="00211BB3"/>
    <w:rsid w:val="00212650"/>
    <w:rsid w:val="00213CB8"/>
    <w:rsid w:val="002145A0"/>
    <w:rsid w:val="002259D6"/>
    <w:rsid w:val="00225C43"/>
    <w:rsid w:val="00233993"/>
    <w:rsid w:val="00235C40"/>
    <w:rsid w:val="002379DA"/>
    <w:rsid w:val="002440A4"/>
    <w:rsid w:val="00244DAB"/>
    <w:rsid w:val="002457AC"/>
    <w:rsid w:val="00246964"/>
    <w:rsid w:val="002477FD"/>
    <w:rsid w:val="00250E90"/>
    <w:rsid w:val="002517A4"/>
    <w:rsid w:val="0025362E"/>
    <w:rsid w:val="002565E0"/>
    <w:rsid w:val="00261F16"/>
    <w:rsid w:val="002657C9"/>
    <w:rsid w:val="00266B5F"/>
    <w:rsid w:val="00266C94"/>
    <w:rsid w:val="00271DC5"/>
    <w:rsid w:val="00272C83"/>
    <w:rsid w:val="00274B0B"/>
    <w:rsid w:val="00274E7C"/>
    <w:rsid w:val="00280E3C"/>
    <w:rsid w:val="00281FE4"/>
    <w:rsid w:val="00285AF9"/>
    <w:rsid w:val="00285BDE"/>
    <w:rsid w:val="00295F81"/>
    <w:rsid w:val="002A157B"/>
    <w:rsid w:val="002A2B69"/>
    <w:rsid w:val="002A52FF"/>
    <w:rsid w:val="002B323E"/>
    <w:rsid w:val="002B335B"/>
    <w:rsid w:val="002B40EA"/>
    <w:rsid w:val="002B4ECD"/>
    <w:rsid w:val="002B5EBA"/>
    <w:rsid w:val="002B747D"/>
    <w:rsid w:val="002C5EA5"/>
    <w:rsid w:val="002C66E5"/>
    <w:rsid w:val="002C7776"/>
    <w:rsid w:val="002D3582"/>
    <w:rsid w:val="002D45D8"/>
    <w:rsid w:val="002D49FD"/>
    <w:rsid w:val="002D52DC"/>
    <w:rsid w:val="002D6118"/>
    <w:rsid w:val="002D736B"/>
    <w:rsid w:val="002E0A3D"/>
    <w:rsid w:val="002E6A09"/>
    <w:rsid w:val="002F025A"/>
    <w:rsid w:val="002F0B9B"/>
    <w:rsid w:val="002F0F98"/>
    <w:rsid w:val="002F1B18"/>
    <w:rsid w:val="002F38EB"/>
    <w:rsid w:val="002F3A87"/>
    <w:rsid w:val="002F4313"/>
    <w:rsid w:val="002F645C"/>
    <w:rsid w:val="00301A2A"/>
    <w:rsid w:val="003037A2"/>
    <w:rsid w:val="00305D2B"/>
    <w:rsid w:val="00311A70"/>
    <w:rsid w:val="00312CA5"/>
    <w:rsid w:val="0031757F"/>
    <w:rsid w:val="00317798"/>
    <w:rsid w:val="00317934"/>
    <w:rsid w:val="00317F0A"/>
    <w:rsid w:val="00320243"/>
    <w:rsid w:val="00324D2F"/>
    <w:rsid w:val="0032649E"/>
    <w:rsid w:val="00326661"/>
    <w:rsid w:val="003320A9"/>
    <w:rsid w:val="00332CBB"/>
    <w:rsid w:val="00334561"/>
    <w:rsid w:val="00334625"/>
    <w:rsid w:val="00334889"/>
    <w:rsid w:val="003355FE"/>
    <w:rsid w:val="00336958"/>
    <w:rsid w:val="003405D8"/>
    <w:rsid w:val="003407CB"/>
    <w:rsid w:val="003413F0"/>
    <w:rsid w:val="00342336"/>
    <w:rsid w:val="00342B90"/>
    <w:rsid w:val="00343E76"/>
    <w:rsid w:val="00344A88"/>
    <w:rsid w:val="0034505C"/>
    <w:rsid w:val="0035243C"/>
    <w:rsid w:val="0035467D"/>
    <w:rsid w:val="003547DD"/>
    <w:rsid w:val="00354EFF"/>
    <w:rsid w:val="003552ED"/>
    <w:rsid w:val="003615C2"/>
    <w:rsid w:val="003621EA"/>
    <w:rsid w:val="003626FE"/>
    <w:rsid w:val="00362A5A"/>
    <w:rsid w:val="00363D40"/>
    <w:rsid w:val="00364147"/>
    <w:rsid w:val="00365158"/>
    <w:rsid w:val="00370E19"/>
    <w:rsid w:val="00371D32"/>
    <w:rsid w:val="00374AA6"/>
    <w:rsid w:val="00374ED3"/>
    <w:rsid w:val="00374FB1"/>
    <w:rsid w:val="00375067"/>
    <w:rsid w:val="00376B92"/>
    <w:rsid w:val="00377502"/>
    <w:rsid w:val="00381864"/>
    <w:rsid w:val="00381940"/>
    <w:rsid w:val="00383FA7"/>
    <w:rsid w:val="00387680"/>
    <w:rsid w:val="00393595"/>
    <w:rsid w:val="00397B7F"/>
    <w:rsid w:val="003A3B3C"/>
    <w:rsid w:val="003A404F"/>
    <w:rsid w:val="003A423B"/>
    <w:rsid w:val="003A5CE0"/>
    <w:rsid w:val="003A77E4"/>
    <w:rsid w:val="003B37A3"/>
    <w:rsid w:val="003B638D"/>
    <w:rsid w:val="003B7352"/>
    <w:rsid w:val="003C240B"/>
    <w:rsid w:val="003C2D22"/>
    <w:rsid w:val="003C5501"/>
    <w:rsid w:val="003C5EDB"/>
    <w:rsid w:val="003D1779"/>
    <w:rsid w:val="003D63F4"/>
    <w:rsid w:val="003D6F54"/>
    <w:rsid w:val="003E29F6"/>
    <w:rsid w:val="003E37F2"/>
    <w:rsid w:val="003E3F52"/>
    <w:rsid w:val="003E4B09"/>
    <w:rsid w:val="003E59F8"/>
    <w:rsid w:val="003E6529"/>
    <w:rsid w:val="003F0E99"/>
    <w:rsid w:val="003F2283"/>
    <w:rsid w:val="003F52B8"/>
    <w:rsid w:val="003F5F6A"/>
    <w:rsid w:val="00400079"/>
    <w:rsid w:val="00403932"/>
    <w:rsid w:val="00405422"/>
    <w:rsid w:val="00405D0C"/>
    <w:rsid w:val="0040668B"/>
    <w:rsid w:val="00407959"/>
    <w:rsid w:val="0041084A"/>
    <w:rsid w:val="004143BD"/>
    <w:rsid w:val="004145AD"/>
    <w:rsid w:val="0041555C"/>
    <w:rsid w:val="00420675"/>
    <w:rsid w:val="00420890"/>
    <w:rsid w:val="004258F8"/>
    <w:rsid w:val="0042710F"/>
    <w:rsid w:val="00430B92"/>
    <w:rsid w:val="00432C58"/>
    <w:rsid w:val="0043389D"/>
    <w:rsid w:val="004347C6"/>
    <w:rsid w:val="00434A66"/>
    <w:rsid w:val="00436148"/>
    <w:rsid w:val="004371FA"/>
    <w:rsid w:val="00440584"/>
    <w:rsid w:val="0044067D"/>
    <w:rsid w:val="004415C8"/>
    <w:rsid w:val="00443AE0"/>
    <w:rsid w:val="0044549E"/>
    <w:rsid w:val="00451CD8"/>
    <w:rsid w:val="00457400"/>
    <w:rsid w:val="0046144A"/>
    <w:rsid w:val="00461AB0"/>
    <w:rsid w:val="004620BC"/>
    <w:rsid w:val="004622D9"/>
    <w:rsid w:val="0046326E"/>
    <w:rsid w:val="0046425F"/>
    <w:rsid w:val="00466B08"/>
    <w:rsid w:val="004717FA"/>
    <w:rsid w:val="0047385F"/>
    <w:rsid w:val="00473D6D"/>
    <w:rsid w:val="00480A54"/>
    <w:rsid w:val="004812D2"/>
    <w:rsid w:val="004820A5"/>
    <w:rsid w:val="00482373"/>
    <w:rsid w:val="00482DFD"/>
    <w:rsid w:val="00484338"/>
    <w:rsid w:val="004866D9"/>
    <w:rsid w:val="004943B3"/>
    <w:rsid w:val="00496C86"/>
    <w:rsid w:val="004A0F0B"/>
    <w:rsid w:val="004A1F89"/>
    <w:rsid w:val="004A3CD4"/>
    <w:rsid w:val="004A3D4E"/>
    <w:rsid w:val="004A6A84"/>
    <w:rsid w:val="004B15A0"/>
    <w:rsid w:val="004B41B6"/>
    <w:rsid w:val="004B548A"/>
    <w:rsid w:val="004B76DE"/>
    <w:rsid w:val="004C0A51"/>
    <w:rsid w:val="004C1989"/>
    <w:rsid w:val="004C32C8"/>
    <w:rsid w:val="004C42C0"/>
    <w:rsid w:val="004C45C9"/>
    <w:rsid w:val="004C630A"/>
    <w:rsid w:val="004D0052"/>
    <w:rsid w:val="004D0174"/>
    <w:rsid w:val="004D072D"/>
    <w:rsid w:val="004D1A23"/>
    <w:rsid w:val="004D3A16"/>
    <w:rsid w:val="004D3ECF"/>
    <w:rsid w:val="004E09AA"/>
    <w:rsid w:val="004E1CE6"/>
    <w:rsid w:val="004E2E73"/>
    <w:rsid w:val="004E47FC"/>
    <w:rsid w:val="004E68B8"/>
    <w:rsid w:val="004E70A0"/>
    <w:rsid w:val="004E7A7B"/>
    <w:rsid w:val="004F1017"/>
    <w:rsid w:val="004F2821"/>
    <w:rsid w:val="00500825"/>
    <w:rsid w:val="00500F17"/>
    <w:rsid w:val="005040B7"/>
    <w:rsid w:val="005062FE"/>
    <w:rsid w:val="00510540"/>
    <w:rsid w:val="00511E68"/>
    <w:rsid w:val="005136C1"/>
    <w:rsid w:val="0051496F"/>
    <w:rsid w:val="005157A8"/>
    <w:rsid w:val="005159A6"/>
    <w:rsid w:val="00517CAC"/>
    <w:rsid w:val="0052064E"/>
    <w:rsid w:val="00521ECE"/>
    <w:rsid w:val="005237B6"/>
    <w:rsid w:val="00530EC2"/>
    <w:rsid w:val="00531141"/>
    <w:rsid w:val="005319EA"/>
    <w:rsid w:val="005334B9"/>
    <w:rsid w:val="005347B5"/>
    <w:rsid w:val="005348A1"/>
    <w:rsid w:val="00534C19"/>
    <w:rsid w:val="00542D32"/>
    <w:rsid w:val="00544617"/>
    <w:rsid w:val="005465A3"/>
    <w:rsid w:val="005500FD"/>
    <w:rsid w:val="00550700"/>
    <w:rsid w:val="00552ACE"/>
    <w:rsid w:val="00552E03"/>
    <w:rsid w:val="005539A1"/>
    <w:rsid w:val="005547C9"/>
    <w:rsid w:val="005612D9"/>
    <w:rsid w:val="00566E47"/>
    <w:rsid w:val="0057515B"/>
    <w:rsid w:val="005753CE"/>
    <w:rsid w:val="00575E07"/>
    <w:rsid w:val="005762D4"/>
    <w:rsid w:val="00577DAC"/>
    <w:rsid w:val="00577FBE"/>
    <w:rsid w:val="00584EFF"/>
    <w:rsid w:val="005914D1"/>
    <w:rsid w:val="0059367E"/>
    <w:rsid w:val="00594019"/>
    <w:rsid w:val="005963B7"/>
    <w:rsid w:val="00597A62"/>
    <w:rsid w:val="005A0028"/>
    <w:rsid w:val="005A0316"/>
    <w:rsid w:val="005A14F2"/>
    <w:rsid w:val="005A18A5"/>
    <w:rsid w:val="005A71AC"/>
    <w:rsid w:val="005B0548"/>
    <w:rsid w:val="005B081C"/>
    <w:rsid w:val="005B20C9"/>
    <w:rsid w:val="005B2E3D"/>
    <w:rsid w:val="005B4064"/>
    <w:rsid w:val="005C0496"/>
    <w:rsid w:val="005C62C8"/>
    <w:rsid w:val="005D3B66"/>
    <w:rsid w:val="005E0B41"/>
    <w:rsid w:val="005E2AB2"/>
    <w:rsid w:val="005E424C"/>
    <w:rsid w:val="005E51C2"/>
    <w:rsid w:val="005E5FF5"/>
    <w:rsid w:val="005E65B5"/>
    <w:rsid w:val="005E7D14"/>
    <w:rsid w:val="005F3027"/>
    <w:rsid w:val="005F328F"/>
    <w:rsid w:val="005F5C00"/>
    <w:rsid w:val="00600D6E"/>
    <w:rsid w:val="006017B4"/>
    <w:rsid w:val="00601B7C"/>
    <w:rsid w:val="00603BD9"/>
    <w:rsid w:val="006052D4"/>
    <w:rsid w:val="00611D91"/>
    <w:rsid w:val="00612E32"/>
    <w:rsid w:val="006148D9"/>
    <w:rsid w:val="00614ABF"/>
    <w:rsid w:val="00620803"/>
    <w:rsid w:val="006208B1"/>
    <w:rsid w:val="0062090C"/>
    <w:rsid w:val="006222C1"/>
    <w:rsid w:val="00623ABF"/>
    <w:rsid w:val="0062459B"/>
    <w:rsid w:val="00625301"/>
    <w:rsid w:val="00627444"/>
    <w:rsid w:val="006319AA"/>
    <w:rsid w:val="006322D1"/>
    <w:rsid w:val="006361F5"/>
    <w:rsid w:val="00636D64"/>
    <w:rsid w:val="0063702C"/>
    <w:rsid w:val="00637FEB"/>
    <w:rsid w:val="006401C7"/>
    <w:rsid w:val="00641063"/>
    <w:rsid w:val="0064161C"/>
    <w:rsid w:val="00644285"/>
    <w:rsid w:val="006462B2"/>
    <w:rsid w:val="00647F15"/>
    <w:rsid w:val="0065009B"/>
    <w:rsid w:val="00651D1D"/>
    <w:rsid w:val="00653F9C"/>
    <w:rsid w:val="00655BF3"/>
    <w:rsid w:val="00655F9E"/>
    <w:rsid w:val="00656218"/>
    <w:rsid w:val="00663659"/>
    <w:rsid w:val="00663BB4"/>
    <w:rsid w:val="006642DC"/>
    <w:rsid w:val="00667A46"/>
    <w:rsid w:val="00670CA9"/>
    <w:rsid w:val="00671AEB"/>
    <w:rsid w:val="00674737"/>
    <w:rsid w:val="00675B9C"/>
    <w:rsid w:val="00676271"/>
    <w:rsid w:val="00676ECE"/>
    <w:rsid w:val="0067760C"/>
    <w:rsid w:val="006812A5"/>
    <w:rsid w:val="0068219E"/>
    <w:rsid w:val="0068361D"/>
    <w:rsid w:val="00683A45"/>
    <w:rsid w:val="006876C3"/>
    <w:rsid w:val="0068795C"/>
    <w:rsid w:val="00690DFB"/>
    <w:rsid w:val="0069138D"/>
    <w:rsid w:val="00694690"/>
    <w:rsid w:val="0069745B"/>
    <w:rsid w:val="00697ADA"/>
    <w:rsid w:val="006A1A2E"/>
    <w:rsid w:val="006A2792"/>
    <w:rsid w:val="006A2C14"/>
    <w:rsid w:val="006A501A"/>
    <w:rsid w:val="006A69B0"/>
    <w:rsid w:val="006A7318"/>
    <w:rsid w:val="006A7BE3"/>
    <w:rsid w:val="006B073F"/>
    <w:rsid w:val="006B3AAE"/>
    <w:rsid w:val="006B510A"/>
    <w:rsid w:val="006B72FC"/>
    <w:rsid w:val="006B772E"/>
    <w:rsid w:val="006C3E09"/>
    <w:rsid w:val="006C5FC4"/>
    <w:rsid w:val="006D0958"/>
    <w:rsid w:val="006D51A5"/>
    <w:rsid w:val="006D5D30"/>
    <w:rsid w:val="006D64DC"/>
    <w:rsid w:val="006D6DDD"/>
    <w:rsid w:val="006E0227"/>
    <w:rsid w:val="006E35B0"/>
    <w:rsid w:val="006E3E6B"/>
    <w:rsid w:val="006E4454"/>
    <w:rsid w:val="006E55AA"/>
    <w:rsid w:val="006E6F59"/>
    <w:rsid w:val="006F058C"/>
    <w:rsid w:val="006F20CB"/>
    <w:rsid w:val="006F3C05"/>
    <w:rsid w:val="006F49E8"/>
    <w:rsid w:val="006F58D5"/>
    <w:rsid w:val="00700FE0"/>
    <w:rsid w:val="0070120F"/>
    <w:rsid w:val="0070268D"/>
    <w:rsid w:val="0070293F"/>
    <w:rsid w:val="00702A6F"/>
    <w:rsid w:val="00702CBC"/>
    <w:rsid w:val="00706166"/>
    <w:rsid w:val="00706924"/>
    <w:rsid w:val="00707CF1"/>
    <w:rsid w:val="00710D0F"/>
    <w:rsid w:val="0071152A"/>
    <w:rsid w:val="00714059"/>
    <w:rsid w:val="00715C2A"/>
    <w:rsid w:val="00715CAD"/>
    <w:rsid w:val="00716577"/>
    <w:rsid w:val="007167C5"/>
    <w:rsid w:val="0071751F"/>
    <w:rsid w:val="007217B8"/>
    <w:rsid w:val="00721C55"/>
    <w:rsid w:val="0072251D"/>
    <w:rsid w:val="00723666"/>
    <w:rsid w:val="00724241"/>
    <w:rsid w:val="0072626D"/>
    <w:rsid w:val="007272C6"/>
    <w:rsid w:val="00731C7D"/>
    <w:rsid w:val="0074068D"/>
    <w:rsid w:val="007412EA"/>
    <w:rsid w:val="007413CB"/>
    <w:rsid w:val="007415BD"/>
    <w:rsid w:val="00743EE8"/>
    <w:rsid w:val="00745A11"/>
    <w:rsid w:val="00746AE1"/>
    <w:rsid w:val="00746F7D"/>
    <w:rsid w:val="0074725E"/>
    <w:rsid w:val="00750294"/>
    <w:rsid w:val="00755FC7"/>
    <w:rsid w:val="00756816"/>
    <w:rsid w:val="00757205"/>
    <w:rsid w:val="00757BD6"/>
    <w:rsid w:val="007601A1"/>
    <w:rsid w:val="0076202B"/>
    <w:rsid w:val="00762640"/>
    <w:rsid w:val="007632E0"/>
    <w:rsid w:val="007635A2"/>
    <w:rsid w:val="00765DCB"/>
    <w:rsid w:val="0076672F"/>
    <w:rsid w:val="007671FA"/>
    <w:rsid w:val="00770E86"/>
    <w:rsid w:val="007713DE"/>
    <w:rsid w:val="00771C1B"/>
    <w:rsid w:val="00772A7E"/>
    <w:rsid w:val="00773A52"/>
    <w:rsid w:val="00774000"/>
    <w:rsid w:val="00774C85"/>
    <w:rsid w:val="00776B2C"/>
    <w:rsid w:val="007812EF"/>
    <w:rsid w:val="00781827"/>
    <w:rsid w:val="00785884"/>
    <w:rsid w:val="0078697B"/>
    <w:rsid w:val="00786A78"/>
    <w:rsid w:val="007876C4"/>
    <w:rsid w:val="00787E48"/>
    <w:rsid w:val="00796434"/>
    <w:rsid w:val="007A31DC"/>
    <w:rsid w:val="007B0884"/>
    <w:rsid w:val="007B0F92"/>
    <w:rsid w:val="007B5B21"/>
    <w:rsid w:val="007B628B"/>
    <w:rsid w:val="007B7F59"/>
    <w:rsid w:val="007C2AE0"/>
    <w:rsid w:val="007C589D"/>
    <w:rsid w:val="007C74C9"/>
    <w:rsid w:val="007D18F3"/>
    <w:rsid w:val="007D1EEA"/>
    <w:rsid w:val="007D2DCC"/>
    <w:rsid w:val="007D39F6"/>
    <w:rsid w:val="007D492C"/>
    <w:rsid w:val="007D6DF6"/>
    <w:rsid w:val="007E05F4"/>
    <w:rsid w:val="007E170E"/>
    <w:rsid w:val="007E208A"/>
    <w:rsid w:val="007E23AB"/>
    <w:rsid w:val="007E3DE0"/>
    <w:rsid w:val="007E41B2"/>
    <w:rsid w:val="007E5732"/>
    <w:rsid w:val="007E670C"/>
    <w:rsid w:val="007E6970"/>
    <w:rsid w:val="007E759E"/>
    <w:rsid w:val="007F08CD"/>
    <w:rsid w:val="007F1920"/>
    <w:rsid w:val="007F1A61"/>
    <w:rsid w:val="007F4D26"/>
    <w:rsid w:val="007F524D"/>
    <w:rsid w:val="00800538"/>
    <w:rsid w:val="00801F3A"/>
    <w:rsid w:val="00802848"/>
    <w:rsid w:val="008033E1"/>
    <w:rsid w:val="008034F7"/>
    <w:rsid w:val="00804B7D"/>
    <w:rsid w:val="00804F07"/>
    <w:rsid w:val="00806F2C"/>
    <w:rsid w:val="00807AED"/>
    <w:rsid w:val="00807BE8"/>
    <w:rsid w:val="00810692"/>
    <w:rsid w:val="00810D14"/>
    <w:rsid w:val="0081243A"/>
    <w:rsid w:val="00812E65"/>
    <w:rsid w:val="008138E6"/>
    <w:rsid w:val="00813F0C"/>
    <w:rsid w:val="0081684B"/>
    <w:rsid w:val="00817917"/>
    <w:rsid w:val="00817CCF"/>
    <w:rsid w:val="00821752"/>
    <w:rsid w:val="00822035"/>
    <w:rsid w:val="00827733"/>
    <w:rsid w:val="00830087"/>
    <w:rsid w:val="00830283"/>
    <w:rsid w:val="00830483"/>
    <w:rsid w:val="00832F76"/>
    <w:rsid w:val="008331FA"/>
    <w:rsid w:val="008345B9"/>
    <w:rsid w:val="008430C4"/>
    <w:rsid w:val="00850903"/>
    <w:rsid w:val="00852DB7"/>
    <w:rsid w:val="00857E23"/>
    <w:rsid w:val="00861BB8"/>
    <w:rsid w:val="00863365"/>
    <w:rsid w:val="00863A2D"/>
    <w:rsid w:val="008654D9"/>
    <w:rsid w:val="00865B3C"/>
    <w:rsid w:val="008669F3"/>
    <w:rsid w:val="0086751E"/>
    <w:rsid w:val="00867F94"/>
    <w:rsid w:val="00870026"/>
    <w:rsid w:val="00872293"/>
    <w:rsid w:val="00872978"/>
    <w:rsid w:val="008815A5"/>
    <w:rsid w:val="00881E8B"/>
    <w:rsid w:val="008854D9"/>
    <w:rsid w:val="008864DD"/>
    <w:rsid w:val="00895010"/>
    <w:rsid w:val="00896A0A"/>
    <w:rsid w:val="008A0002"/>
    <w:rsid w:val="008A0B99"/>
    <w:rsid w:val="008A5374"/>
    <w:rsid w:val="008A58D2"/>
    <w:rsid w:val="008B09B8"/>
    <w:rsid w:val="008B0DBB"/>
    <w:rsid w:val="008B29C3"/>
    <w:rsid w:val="008B763A"/>
    <w:rsid w:val="008C09FD"/>
    <w:rsid w:val="008C2D7E"/>
    <w:rsid w:val="008C4AAE"/>
    <w:rsid w:val="008C63ED"/>
    <w:rsid w:val="008C655D"/>
    <w:rsid w:val="008C7928"/>
    <w:rsid w:val="008D3986"/>
    <w:rsid w:val="008D3AEF"/>
    <w:rsid w:val="008D7638"/>
    <w:rsid w:val="008D7675"/>
    <w:rsid w:val="008E13DE"/>
    <w:rsid w:val="008E418C"/>
    <w:rsid w:val="008E4767"/>
    <w:rsid w:val="008E5793"/>
    <w:rsid w:val="008E5D71"/>
    <w:rsid w:val="008F2B9F"/>
    <w:rsid w:val="008F2C05"/>
    <w:rsid w:val="008F2CCC"/>
    <w:rsid w:val="008F3BC0"/>
    <w:rsid w:val="008F419B"/>
    <w:rsid w:val="008F5853"/>
    <w:rsid w:val="008F5B0F"/>
    <w:rsid w:val="008F5FC1"/>
    <w:rsid w:val="008F6578"/>
    <w:rsid w:val="008F7189"/>
    <w:rsid w:val="009004E7"/>
    <w:rsid w:val="00901558"/>
    <w:rsid w:val="009040CF"/>
    <w:rsid w:val="00905968"/>
    <w:rsid w:val="00906DC0"/>
    <w:rsid w:val="009111A3"/>
    <w:rsid w:val="00911F83"/>
    <w:rsid w:val="00913872"/>
    <w:rsid w:val="00915D82"/>
    <w:rsid w:val="00915EC3"/>
    <w:rsid w:val="00916077"/>
    <w:rsid w:val="0092198C"/>
    <w:rsid w:val="00921B40"/>
    <w:rsid w:val="00923A00"/>
    <w:rsid w:val="00923FE1"/>
    <w:rsid w:val="00926170"/>
    <w:rsid w:val="00945642"/>
    <w:rsid w:val="00945EB7"/>
    <w:rsid w:val="00952452"/>
    <w:rsid w:val="009538C8"/>
    <w:rsid w:val="00953B19"/>
    <w:rsid w:val="00956E67"/>
    <w:rsid w:val="00957A0D"/>
    <w:rsid w:val="00963A66"/>
    <w:rsid w:val="00963C7F"/>
    <w:rsid w:val="00964164"/>
    <w:rsid w:val="00964BC4"/>
    <w:rsid w:val="009655AD"/>
    <w:rsid w:val="009656C6"/>
    <w:rsid w:val="00966F55"/>
    <w:rsid w:val="00967586"/>
    <w:rsid w:val="00967CA9"/>
    <w:rsid w:val="00971F4B"/>
    <w:rsid w:val="009724AE"/>
    <w:rsid w:val="00972E2A"/>
    <w:rsid w:val="00973A16"/>
    <w:rsid w:val="00973AF8"/>
    <w:rsid w:val="00975386"/>
    <w:rsid w:val="00977A88"/>
    <w:rsid w:val="00983A1F"/>
    <w:rsid w:val="00983B10"/>
    <w:rsid w:val="009843CA"/>
    <w:rsid w:val="00987D61"/>
    <w:rsid w:val="009925B6"/>
    <w:rsid w:val="00993860"/>
    <w:rsid w:val="00994F73"/>
    <w:rsid w:val="009968F6"/>
    <w:rsid w:val="009A283B"/>
    <w:rsid w:val="009A2BC1"/>
    <w:rsid w:val="009A48DF"/>
    <w:rsid w:val="009A4C6E"/>
    <w:rsid w:val="009A6CCA"/>
    <w:rsid w:val="009A6D0B"/>
    <w:rsid w:val="009A721A"/>
    <w:rsid w:val="009B0553"/>
    <w:rsid w:val="009B2440"/>
    <w:rsid w:val="009B432C"/>
    <w:rsid w:val="009B5AD6"/>
    <w:rsid w:val="009B68B4"/>
    <w:rsid w:val="009B753A"/>
    <w:rsid w:val="009C0B1D"/>
    <w:rsid w:val="009D5439"/>
    <w:rsid w:val="009D6A7C"/>
    <w:rsid w:val="009D7C10"/>
    <w:rsid w:val="009E093E"/>
    <w:rsid w:val="009E7377"/>
    <w:rsid w:val="009F2B5C"/>
    <w:rsid w:val="009F47B3"/>
    <w:rsid w:val="009F5D87"/>
    <w:rsid w:val="009F5DE6"/>
    <w:rsid w:val="009F6E0C"/>
    <w:rsid w:val="009F72BB"/>
    <w:rsid w:val="009F76FD"/>
    <w:rsid w:val="00A00B74"/>
    <w:rsid w:val="00A01C2A"/>
    <w:rsid w:val="00A02D3A"/>
    <w:rsid w:val="00A034D8"/>
    <w:rsid w:val="00A100A8"/>
    <w:rsid w:val="00A1439A"/>
    <w:rsid w:val="00A14D6F"/>
    <w:rsid w:val="00A1642A"/>
    <w:rsid w:val="00A17E5C"/>
    <w:rsid w:val="00A21BAE"/>
    <w:rsid w:val="00A22798"/>
    <w:rsid w:val="00A25632"/>
    <w:rsid w:val="00A32205"/>
    <w:rsid w:val="00A3372D"/>
    <w:rsid w:val="00A3655F"/>
    <w:rsid w:val="00A36930"/>
    <w:rsid w:val="00A43428"/>
    <w:rsid w:val="00A501D2"/>
    <w:rsid w:val="00A513BD"/>
    <w:rsid w:val="00A52171"/>
    <w:rsid w:val="00A534A3"/>
    <w:rsid w:val="00A5674E"/>
    <w:rsid w:val="00A60761"/>
    <w:rsid w:val="00A62164"/>
    <w:rsid w:val="00A64C0C"/>
    <w:rsid w:val="00A65CEE"/>
    <w:rsid w:val="00A670DA"/>
    <w:rsid w:val="00A67960"/>
    <w:rsid w:val="00A73219"/>
    <w:rsid w:val="00A737A5"/>
    <w:rsid w:val="00A73ED7"/>
    <w:rsid w:val="00A74471"/>
    <w:rsid w:val="00A74E81"/>
    <w:rsid w:val="00A75968"/>
    <w:rsid w:val="00A76C5C"/>
    <w:rsid w:val="00A77ABC"/>
    <w:rsid w:val="00A80660"/>
    <w:rsid w:val="00A826E6"/>
    <w:rsid w:val="00A846E9"/>
    <w:rsid w:val="00A87356"/>
    <w:rsid w:val="00A918CC"/>
    <w:rsid w:val="00A91B9F"/>
    <w:rsid w:val="00A92993"/>
    <w:rsid w:val="00A95265"/>
    <w:rsid w:val="00A972E9"/>
    <w:rsid w:val="00AA03CE"/>
    <w:rsid w:val="00AA5343"/>
    <w:rsid w:val="00AA626C"/>
    <w:rsid w:val="00AB28D1"/>
    <w:rsid w:val="00AB741B"/>
    <w:rsid w:val="00AC07D1"/>
    <w:rsid w:val="00AC427B"/>
    <w:rsid w:val="00AC4396"/>
    <w:rsid w:val="00AC5D45"/>
    <w:rsid w:val="00AC702A"/>
    <w:rsid w:val="00AD0FD7"/>
    <w:rsid w:val="00AD1E9A"/>
    <w:rsid w:val="00AD7CD5"/>
    <w:rsid w:val="00AE4101"/>
    <w:rsid w:val="00AE573F"/>
    <w:rsid w:val="00AE72FE"/>
    <w:rsid w:val="00AE7457"/>
    <w:rsid w:val="00AF23F1"/>
    <w:rsid w:val="00AF2844"/>
    <w:rsid w:val="00AF4584"/>
    <w:rsid w:val="00AF4E58"/>
    <w:rsid w:val="00AF651F"/>
    <w:rsid w:val="00AF7AC1"/>
    <w:rsid w:val="00B0082D"/>
    <w:rsid w:val="00B03419"/>
    <w:rsid w:val="00B05547"/>
    <w:rsid w:val="00B10E10"/>
    <w:rsid w:val="00B11AE7"/>
    <w:rsid w:val="00B15984"/>
    <w:rsid w:val="00B16A19"/>
    <w:rsid w:val="00B170F2"/>
    <w:rsid w:val="00B200FA"/>
    <w:rsid w:val="00B20456"/>
    <w:rsid w:val="00B20BB4"/>
    <w:rsid w:val="00B246EC"/>
    <w:rsid w:val="00B25A18"/>
    <w:rsid w:val="00B261C0"/>
    <w:rsid w:val="00B2626C"/>
    <w:rsid w:val="00B345BD"/>
    <w:rsid w:val="00B35B5B"/>
    <w:rsid w:val="00B40EA8"/>
    <w:rsid w:val="00B444E9"/>
    <w:rsid w:val="00B501C7"/>
    <w:rsid w:val="00B51D2E"/>
    <w:rsid w:val="00B530E7"/>
    <w:rsid w:val="00B5483F"/>
    <w:rsid w:val="00B629F1"/>
    <w:rsid w:val="00B63BB4"/>
    <w:rsid w:val="00B64E3D"/>
    <w:rsid w:val="00B653A4"/>
    <w:rsid w:val="00B65CA1"/>
    <w:rsid w:val="00B667A6"/>
    <w:rsid w:val="00B70B0D"/>
    <w:rsid w:val="00B7167F"/>
    <w:rsid w:val="00B734C3"/>
    <w:rsid w:val="00B74748"/>
    <w:rsid w:val="00B856DB"/>
    <w:rsid w:val="00B85894"/>
    <w:rsid w:val="00B86549"/>
    <w:rsid w:val="00B9122E"/>
    <w:rsid w:val="00B92AD3"/>
    <w:rsid w:val="00B93F3A"/>
    <w:rsid w:val="00B953D8"/>
    <w:rsid w:val="00B96966"/>
    <w:rsid w:val="00BA0530"/>
    <w:rsid w:val="00BA245F"/>
    <w:rsid w:val="00BA4101"/>
    <w:rsid w:val="00BA445C"/>
    <w:rsid w:val="00BA56EA"/>
    <w:rsid w:val="00BA5890"/>
    <w:rsid w:val="00BA76DE"/>
    <w:rsid w:val="00BB01B0"/>
    <w:rsid w:val="00BB7810"/>
    <w:rsid w:val="00BB7B38"/>
    <w:rsid w:val="00BC0F11"/>
    <w:rsid w:val="00BC7FD6"/>
    <w:rsid w:val="00BD176B"/>
    <w:rsid w:val="00BD2CE8"/>
    <w:rsid w:val="00BD2E42"/>
    <w:rsid w:val="00BD37DC"/>
    <w:rsid w:val="00BD3FC7"/>
    <w:rsid w:val="00BD5497"/>
    <w:rsid w:val="00BD7EF6"/>
    <w:rsid w:val="00BE0E74"/>
    <w:rsid w:val="00BE0F83"/>
    <w:rsid w:val="00BE1569"/>
    <w:rsid w:val="00BE1737"/>
    <w:rsid w:val="00BE5A42"/>
    <w:rsid w:val="00BF122E"/>
    <w:rsid w:val="00BF212A"/>
    <w:rsid w:val="00BF73AD"/>
    <w:rsid w:val="00C03D86"/>
    <w:rsid w:val="00C12771"/>
    <w:rsid w:val="00C14230"/>
    <w:rsid w:val="00C149F2"/>
    <w:rsid w:val="00C15A0D"/>
    <w:rsid w:val="00C15F91"/>
    <w:rsid w:val="00C2096D"/>
    <w:rsid w:val="00C22DFE"/>
    <w:rsid w:val="00C24E46"/>
    <w:rsid w:val="00C261B8"/>
    <w:rsid w:val="00C33A70"/>
    <w:rsid w:val="00C365BD"/>
    <w:rsid w:val="00C376D2"/>
    <w:rsid w:val="00C40C5E"/>
    <w:rsid w:val="00C416C9"/>
    <w:rsid w:val="00C41CBF"/>
    <w:rsid w:val="00C41F62"/>
    <w:rsid w:val="00C42CBC"/>
    <w:rsid w:val="00C438CB"/>
    <w:rsid w:val="00C443CC"/>
    <w:rsid w:val="00C44CB5"/>
    <w:rsid w:val="00C47095"/>
    <w:rsid w:val="00C50B1E"/>
    <w:rsid w:val="00C53C17"/>
    <w:rsid w:val="00C543D8"/>
    <w:rsid w:val="00C54A44"/>
    <w:rsid w:val="00C57148"/>
    <w:rsid w:val="00C60ADF"/>
    <w:rsid w:val="00C60E69"/>
    <w:rsid w:val="00C65951"/>
    <w:rsid w:val="00C66F7F"/>
    <w:rsid w:val="00C703C1"/>
    <w:rsid w:val="00C71F09"/>
    <w:rsid w:val="00C72968"/>
    <w:rsid w:val="00C73646"/>
    <w:rsid w:val="00C73F0D"/>
    <w:rsid w:val="00C76D90"/>
    <w:rsid w:val="00C77886"/>
    <w:rsid w:val="00C81628"/>
    <w:rsid w:val="00C817C8"/>
    <w:rsid w:val="00C81CC5"/>
    <w:rsid w:val="00C83388"/>
    <w:rsid w:val="00C84F89"/>
    <w:rsid w:val="00C864C3"/>
    <w:rsid w:val="00C87431"/>
    <w:rsid w:val="00C90A01"/>
    <w:rsid w:val="00C92028"/>
    <w:rsid w:val="00C94527"/>
    <w:rsid w:val="00C96B6E"/>
    <w:rsid w:val="00C97131"/>
    <w:rsid w:val="00C97EF1"/>
    <w:rsid w:val="00CA02BD"/>
    <w:rsid w:val="00CA03C2"/>
    <w:rsid w:val="00CA0AE3"/>
    <w:rsid w:val="00CA2CD0"/>
    <w:rsid w:val="00CA35A7"/>
    <w:rsid w:val="00CA5618"/>
    <w:rsid w:val="00CA6177"/>
    <w:rsid w:val="00CB03B1"/>
    <w:rsid w:val="00CB5119"/>
    <w:rsid w:val="00CB5870"/>
    <w:rsid w:val="00CB646A"/>
    <w:rsid w:val="00CC39E3"/>
    <w:rsid w:val="00CC4CE0"/>
    <w:rsid w:val="00CC5BC7"/>
    <w:rsid w:val="00CC7C9B"/>
    <w:rsid w:val="00CD12B3"/>
    <w:rsid w:val="00CD2549"/>
    <w:rsid w:val="00CD2F25"/>
    <w:rsid w:val="00CD530F"/>
    <w:rsid w:val="00CD595F"/>
    <w:rsid w:val="00CD5C5B"/>
    <w:rsid w:val="00CE1ACA"/>
    <w:rsid w:val="00CE32BD"/>
    <w:rsid w:val="00CE4ED3"/>
    <w:rsid w:val="00CE680D"/>
    <w:rsid w:val="00CE6D52"/>
    <w:rsid w:val="00CF0F0D"/>
    <w:rsid w:val="00CF16F4"/>
    <w:rsid w:val="00CF1B7D"/>
    <w:rsid w:val="00CF219C"/>
    <w:rsid w:val="00CF3F39"/>
    <w:rsid w:val="00CF4DE1"/>
    <w:rsid w:val="00CF553B"/>
    <w:rsid w:val="00CF6C5D"/>
    <w:rsid w:val="00CF6CD4"/>
    <w:rsid w:val="00CF73A6"/>
    <w:rsid w:val="00CF7CEA"/>
    <w:rsid w:val="00D0116C"/>
    <w:rsid w:val="00D01770"/>
    <w:rsid w:val="00D03224"/>
    <w:rsid w:val="00D06DBC"/>
    <w:rsid w:val="00D110D3"/>
    <w:rsid w:val="00D116A5"/>
    <w:rsid w:val="00D1376E"/>
    <w:rsid w:val="00D13B6D"/>
    <w:rsid w:val="00D14397"/>
    <w:rsid w:val="00D16AB6"/>
    <w:rsid w:val="00D16D17"/>
    <w:rsid w:val="00D16EBA"/>
    <w:rsid w:val="00D170F4"/>
    <w:rsid w:val="00D2431E"/>
    <w:rsid w:val="00D25EE4"/>
    <w:rsid w:val="00D264CE"/>
    <w:rsid w:val="00D27263"/>
    <w:rsid w:val="00D27579"/>
    <w:rsid w:val="00D27B08"/>
    <w:rsid w:val="00D32E07"/>
    <w:rsid w:val="00D330FC"/>
    <w:rsid w:val="00D36171"/>
    <w:rsid w:val="00D361CE"/>
    <w:rsid w:val="00D366FF"/>
    <w:rsid w:val="00D433B6"/>
    <w:rsid w:val="00D4355A"/>
    <w:rsid w:val="00D44573"/>
    <w:rsid w:val="00D447CB"/>
    <w:rsid w:val="00D44EC3"/>
    <w:rsid w:val="00D51A4A"/>
    <w:rsid w:val="00D526B7"/>
    <w:rsid w:val="00D52E66"/>
    <w:rsid w:val="00D560AB"/>
    <w:rsid w:val="00D57533"/>
    <w:rsid w:val="00D601ED"/>
    <w:rsid w:val="00D61707"/>
    <w:rsid w:val="00D627F6"/>
    <w:rsid w:val="00D62B2E"/>
    <w:rsid w:val="00D63B12"/>
    <w:rsid w:val="00D63F55"/>
    <w:rsid w:val="00D65F0D"/>
    <w:rsid w:val="00D709A5"/>
    <w:rsid w:val="00D8131C"/>
    <w:rsid w:val="00D837F7"/>
    <w:rsid w:val="00D8421F"/>
    <w:rsid w:val="00D84300"/>
    <w:rsid w:val="00D8574F"/>
    <w:rsid w:val="00D87949"/>
    <w:rsid w:val="00D92B8A"/>
    <w:rsid w:val="00D968B1"/>
    <w:rsid w:val="00D96C63"/>
    <w:rsid w:val="00D9715E"/>
    <w:rsid w:val="00D97EC9"/>
    <w:rsid w:val="00DA5F84"/>
    <w:rsid w:val="00DA69DC"/>
    <w:rsid w:val="00DB279A"/>
    <w:rsid w:val="00DB7143"/>
    <w:rsid w:val="00DB7821"/>
    <w:rsid w:val="00DC0122"/>
    <w:rsid w:val="00DC0C95"/>
    <w:rsid w:val="00DC126F"/>
    <w:rsid w:val="00DC42EF"/>
    <w:rsid w:val="00DC6B71"/>
    <w:rsid w:val="00DC74B0"/>
    <w:rsid w:val="00DD478C"/>
    <w:rsid w:val="00DD715F"/>
    <w:rsid w:val="00DE00B5"/>
    <w:rsid w:val="00DE23D8"/>
    <w:rsid w:val="00DE5DC8"/>
    <w:rsid w:val="00DE641F"/>
    <w:rsid w:val="00DF0693"/>
    <w:rsid w:val="00DF19EE"/>
    <w:rsid w:val="00DF20A6"/>
    <w:rsid w:val="00DF3D1A"/>
    <w:rsid w:val="00DF3E96"/>
    <w:rsid w:val="00DF3EFF"/>
    <w:rsid w:val="00DF5574"/>
    <w:rsid w:val="00DF5C84"/>
    <w:rsid w:val="00E054F8"/>
    <w:rsid w:val="00E074EB"/>
    <w:rsid w:val="00E10A42"/>
    <w:rsid w:val="00E11314"/>
    <w:rsid w:val="00E133C7"/>
    <w:rsid w:val="00E21098"/>
    <w:rsid w:val="00E21533"/>
    <w:rsid w:val="00E23026"/>
    <w:rsid w:val="00E2324F"/>
    <w:rsid w:val="00E2391A"/>
    <w:rsid w:val="00E24121"/>
    <w:rsid w:val="00E260ED"/>
    <w:rsid w:val="00E26B77"/>
    <w:rsid w:val="00E27131"/>
    <w:rsid w:val="00E31208"/>
    <w:rsid w:val="00E32129"/>
    <w:rsid w:val="00E32E0D"/>
    <w:rsid w:val="00E33A6E"/>
    <w:rsid w:val="00E348D3"/>
    <w:rsid w:val="00E40197"/>
    <w:rsid w:val="00E42D25"/>
    <w:rsid w:val="00E45C21"/>
    <w:rsid w:val="00E4670A"/>
    <w:rsid w:val="00E46BF9"/>
    <w:rsid w:val="00E502F4"/>
    <w:rsid w:val="00E516AF"/>
    <w:rsid w:val="00E54C4E"/>
    <w:rsid w:val="00E55FA8"/>
    <w:rsid w:val="00E5711F"/>
    <w:rsid w:val="00E6204C"/>
    <w:rsid w:val="00E63716"/>
    <w:rsid w:val="00E637CF"/>
    <w:rsid w:val="00E637ED"/>
    <w:rsid w:val="00E66032"/>
    <w:rsid w:val="00E7504A"/>
    <w:rsid w:val="00E751B6"/>
    <w:rsid w:val="00E757BA"/>
    <w:rsid w:val="00E75A25"/>
    <w:rsid w:val="00E75DE4"/>
    <w:rsid w:val="00E8386C"/>
    <w:rsid w:val="00E83CC8"/>
    <w:rsid w:val="00E8490C"/>
    <w:rsid w:val="00E87C43"/>
    <w:rsid w:val="00E902B7"/>
    <w:rsid w:val="00E904F4"/>
    <w:rsid w:val="00E90F55"/>
    <w:rsid w:val="00E91EFA"/>
    <w:rsid w:val="00E92069"/>
    <w:rsid w:val="00E94877"/>
    <w:rsid w:val="00E95D77"/>
    <w:rsid w:val="00E9690B"/>
    <w:rsid w:val="00E96F2A"/>
    <w:rsid w:val="00EA2424"/>
    <w:rsid w:val="00EA3D1B"/>
    <w:rsid w:val="00EA5840"/>
    <w:rsid w:val="00EA6150"/>
    <w:rsid w:val="00EA7743"/>
    <w:rsid w:val="00EA7BA5"/>
    <w:rsid w:val="00EB540E"/>
    <w:rsid w:val="00EB6014"/>
    <w:rsid w:val="00EB63EF"/>
    <w:rsid w:val="00EB6879"/>
    <w:rsid w:val="00EB6F38"/>
    <w:rsid w:val="00EB74F7"/>
    <w:rsid w:val="00EC3DC8"/>
    <w:rsid w:val="00EC4D11"/>
    <w:rsid w:val="00EC7858"/>
    <w:rsid w:val="00EC78FA"/>
    <w:rsid w:val="00ED1909"/>
    <w:rsid w:val="00ED1F5D"/>
    <w:rsid w:val="00ED3E18"/>
    <w:rsid w:val="00ED642C"/>
    <w:rsid w:val="00EE0BE6"/>
    <w:rsid w:val="00EE25DF"/>
    <w:rsid w:val="00EE2A9F"/>
    <w:rsid w:val="00EE3126"/>
    <w:rsid w:val="00EF50B3"/>
    <w:rsid w:val="00EF67BC"/>
    <w:rsid w:val="00F075D0"/>
    <w:rsid w:val="00F10558"/>
    <w:rsid w:val="00F132FE"/>
    <w:rsid w:val="00F142AC"/>
    <w:rsid w:val="00F1430D"/>
    <w:rsid w:val="00F2386A"/>
    <w:rsid w:val="00F273E9"/>
    <w:rsid w:val="00F30152"/>
    <w:rsid w:val="00F31245"/>
    <w:rsid w:val="00F32FAE"/>
    <w:rsid w:val="00F3317D"/>
    <w:rsid w:val="00F342B4"/>
    <w:rsid w:val="00F34419"/>
    <w:rsid w:val="00F358D6"/>
    <w:rsid w:val="00F37BBA"/>
    <w:rsid w:val="00F4111C"/>
    <w:rsid w:val="00F41DB3"/>
    <w:rsid w:val="00F42AFC"/>
    <w:rsid w:val="00F42D5B"/>
    <w:rsid w:val="00F5176F"/>
    <w:rsid w:val="00F52713"/>
    <w:rsid w:val="00F54A3B"/>
    <w:rsid w:val="00F5519F"/>
    <w:rsid w:val="00F61595"/>
    <w:rsid w:val="00F64652"/>
    <w:rsid w:val="00F64A89"/>
    <w:rsid w:val="00F659ED"/>
    <w:rsid w:val="00F66C91"/>
    <w:rsid w:val="00F67865"/>
    <w:rsid w:val="00F73550"/>
    <w:rsid w:val="00F75CB3"/>
    <w:rsid w:val="00F81AEE"/>
    <w:rsid w:val="00F84525"/>
    <w:rsid w:val="00F9097B"/>
    <w:rsid w:val="00F92F97"/>
    <w:rsid w:val="00F94AF0"/>
    <w:rsid w:val="00FA134D"/>
    <w:rsid w:val="00FA2795"/>
    <w:rsid w:val="00FA290E"/>
    <w:rsid w:val="00FA3212"/>
    <w:rsid w:val="00FA581A"/>
    <w:rsid w:val="00FB12DD"/>
    <w:rsid w:val="00FB32C2"/>
    <w:rsid w:val="00FB362D"/>
    <w:rsid w:val="00FB4BDB"/>
    <w:rsid w:val="00FB64F7"/>
    <w:rsid w:val="00FB6FA7"/>
    <w:rsid w:val="00FB7DD7"/>
    <w:rsid w:val="00FC031E"/>
    <w:rsid w:val="00FC0BE5"/>
    <w:rsid w:val="00FC33FC"/>
    <w:rsid w:val="00FD1C1F"/>
    <w:rsid w:val="00FD3998"/>
    <w:rsid w:val="00FD5014"/>
    <w:rsid w:val="00FD5A18"/>
    <w:rsid w:val="00FE1977"/>
    <w:rsid w:val="00FE35F0"/>
    <w:rsid w:val="00FE4F63"/>
    <w:rsid w:val="00FE6CF3"/>
    <w:rsid w:val="00FE79B3"/>
    <w:rsid w:val="00FE7DBC"/>
    <w:rsid w:val="00FF17A8"/>
    <w:rsid w:val="00FF2A3E"/>
    <w:rsid w:val="00FF490B"/>
    <w:rsid w:val="00FF5DA4"/>
    <w:rsid w:val="00FF5FFF"/>
    <w:rsid w:val="00FF68B0"/>
    <w:rsid w:val="00FF76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5D6A64"/>
  <w15:chartTrackingRefBased/>
  <w15:docId w15:val="{FC7D5501-6C1C-48B6-BD44-259FCB86D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1"/>
    <w:qFormat/>
    <w:rsid w:val="00AC07D1"/>
    <w:pPr>
      <w:ind w:left="720"/>
      <w:contextualSpacing/>
    </w:pPr>
  </w:style>
  <w:style w:type="table" w:styleId="TableGrid">
    <w:name w:val="Table Grid"/>
    <w:basedOn w:val="TableNormal"/>
    <w:uiPriority w:val="39"/>
    <w:rsid w:val="00B953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433FE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401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FB362D"/>
    <w:rPr>
      <w:b/>
      <w:bCs/>
    </w:rPr>
  </w:style>
  <w:style w:type="table" w:styleId="PlainTable4">
    <w:name w:val="Plain Table 4"/>
    <w:basedOn w:val="TableNormal"/>
    <w:uiPriority w:val="44"/>
    <w:rsid w:val="00C543D8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Footer">
    <w:name w:val="footer"/>
    <w:basedOn w:val="Normal"/>
    <w:link w:val="FooterChar"/>
    <w:uiPriority w:val="99"/>
    <w:rsid w:val="00804F0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04F07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39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393A"/>
    <w:rPr>
      <w:rFonts w:ascii="Segoe UI" w:hAnsi="Segoe UI" w:cs="Segoe UI"/>
      <w:sz w:val="18"/>
      <w:szCs w:val="18"/>
    </w:rPr>
  </w:style>
  <w:style w:type="character" w:customStyle="1" w:styleId="apple-tab-span">
    <w:name w:val="apple-tab-span"/>
    <w:basedOn w:val="DefaultParagraphFont"/>
    <w:rsid w:val="000F46ED"/>
  </w:style>
  <w:style w:type="character" w:customStyle="1" w:styleId="NormalWebChar">
    <w:name w:val="Normal (Web) Char"/>
    <w:basedOn w:val="DefaultParagraphFont"/>
    <w:link w:val="NormalWeb"/>
    <w:uiPriority w:val="99"/>
    <w:rsid w:val="000F46ED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6D5D30"/>
  </w:style>
  <w:style w:type="paragraph" w:customStyle="1" w:styleId="Bai1">
    <w:name w:val="Bai 1"/>
    <w:basedOn w:val="ListParagraph"/>
    <w:qFormat/>
    <w:rsid w:val="006D5D30"/>
    <w:pPr>
      <w:spacing w:before="40" w:after="40" w:line="276" w:lineRule="auto"/>
      <w:ind w:left="0"/>
      <w:jc w:val="both"/>
    </w:pPr>
    <w:rPr>
      <w:rFonts w:ascii="Palatino Linotype" w:eastAsia="Calibri" w:hAnsi="Palatino Linotype" w:cs="Times New Roman"/>
      <w:b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6D5D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5D30"/>
  </w:style>
  <w:style w:type="character" w:styleId="Emphasis">
    <w:name w:val="Emphasis"/>
    <w:basedOn w:val="DefaultParagraphFont"/>
    <w:uiPriority w:val="20"/>
    <w:qFormat/>
    <w:rsid w:val="006D5D30"/>
    <w:rPr>
      <w:i/>
      <w:iCs/>
    </w:rPr>
  </w:style>
  <w:style w:type="paragraph" w:styleId="BodyText">
    <w:name w:val="Body Text"/>
    <w:basedOn w:val="Normal"/>
    <w:link w:val="BodyTextChar"/>
    <w:uiPriority w:val="1"/>
    <w:qFormat/>
    <w:rsid w:val="00B653A4"/>
    <w:pPr>
      <w:widowControl w:val="0"/>
      <w:autoSpaceDE w:val="0"/>
      <w:autoSpaceDN w:val="0"/>
      <w:spacing w:before="164" w:after="0" w:line="240" w:lineRule="auto"/>
      <w:ind w:left="252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653A4"/>
    <w:rPr>
      <w:rFonts w:ascii="Times New Roman" w:eastAsia="Times New Roman" w:hAnsi="Times New Roman" w:cs="Times New Roman"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rsid w:val="00B653A4"/>
    <w:pPr>
      <w:widowControl w:val="0"/>
      <w:autoSpaceDE w:val="0"/>
      <w:autoSpaceDN w:val="0"/>
      <w:spacing w:after="0" w:line="298" w:lineRule="exact"/>
      <w:jc w:val="center"/>
    </w:pPr>
    <w:rPr>
      <w:rFonts w:ascii="Times New Roman" w:eastAsia="Times New Roman" w:hAnsi="Times New Roman" w:cs="Times New Roman"/>
      <w:lang w:val="vi"/>
    </w:rPr>
  </w:style>
  <w:style w:type="character" w:styleId="Hyperlink">
    <w:name w:val="Hyperlink"/>
    <w:basedOn w:val="DefaultParagraphFont"/>
    <w:uiPriority w:val="99"/>
    <w:unhideWhenUsed/>
    <w:rsid w:val="00966F5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185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53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4.wmf"/><Relationship Id="rId42" Type="http://schemas.openxmlformats.org/officeDocument/2006/relationships/oleObject" Target="embeddings/oleObject13.bin"/><Relationship Id="rId63" Type="http://schemas.openxmlformats.org/officeDocument/2006/relationships/image" Target="media/image25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86.bin"/><Relationship Id="rId205" Type="http://schemas.openxmlformats.org/officeDocument/2006/relationships/image" Target="media/image96.wmf"/><Relationship Id="rId107" Type="http://schemas.openxmlformats.org/officeDocument/2006/relationships/oleObject" Target="embeddings/oleObject45.bin"/><Relationship Id="rId11" Type="http://schemas.openxmlformats.org/officeDocument/2006/relationships/footer" Target="footer2.xml"/><Relationship Id="rId32" Type="http://schemas.openxmlformats.org/officeDocument/2006/relationships/oleObject" Target="embeddings/oleObject8.bin"/><Relationship Id="rId37" Type="http://schemas.openxmlformats.org/officeDocument/2006/relationships/image" Target="media/image12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55.bin"/><Relationship Id="rId144" Type="http://schemas.openxmlformats.org/officeDocument/2006/relationships/oleObject" Target="embeddings/oleObject63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1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73.bin"/><Relationship Id="rId181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96.bin"/><Relationship Id="rId22" Type="http://schemas.openxmlformats.org/officeDocument/2006/relationships/oleObject" Target="embeddings/oleObject3.bin"/><Relationship Id="rId27" Type="http://schemas.openxmlformats.org/officeDocument/2006/relationships/image" Target="media/image7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48.bin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2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66.bin"/><Relationship Id="rId155" Type="http://schemas.openxmlformats.org/officeDocument/2006/relationships/image" Target="media/image71.png"/><Relationship Id="rId171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oleObject" Target="embeddings/oleObject89.bin"/><Relationship Id="rId206" Type="http://schemas.openxmlformats.org/officeDocument/2006/relationships/oleObject" Target="embeddings/oleObject93.bin"/><Relationship Id="rId201" Type="http://schemas.openxmlformats.org/officeDocument/2006/relationships/image" Target="media/image94.wmf"/><Relationship Id="rId12" Type="http://schemas.openxmlformats.org/officeDocument/2006/relationships/header" Target="header3.xml"/><Relationship Id="rId17" Type="http://schemas.openxmlformats.org/officeDocument/2006/relationships/image" Target="media/image2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53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9.wmf"/><Relationship Id="rId23" Type="http://schemas.openxmlformats.org/officeDocument/2006/relationships/image" Target="media/image5.wmf"/><Relationship Id="rId28" Type="http://schemas.openxmlformats.org/officeDocument/2006/relationships/oleObject" Target="embeddings/oleObject6.bin"/><Relationship Id="rId49" Type="http://schemas.openxmlformats.org/officeDocument/2006/relationships/image" Target="media/image18.wmf"/><Relationship Id="rId114" Type="http://schemas.openxmlformats.org/officeDocument/2006/relationships/image" Target="media/image50.png"/><Relationship Id="rId119" Type="http://schemas.openxmlformats.org/officeDocument/2006/relationships/image" Target="media/image53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87.bin"/><Relationship Id="rId202" Type="http://schemas.openxmlformats.org/officeDocument/2006/relationships/oleObject" Target="embeddings/oleObject91.bin"/><Relationship Id="rId207" Type="http://schemas.openxmlformats.org/officeDocument/2006/relationships/image" Target="media/image97.wmf"/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39" Type="http://schemas.openxmlformats.org/officeDocument/2006/relationships/image" Target="media/image13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82.bin"/><Relationship Id="rId213" Type="http://schemas.openxmlformats.org/officeDocument/2006/relationships/oleObject" Target="embeddings/oleObject97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6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image" Target="media/image83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0.bin"/><Relationship Id="rId203" Type="http://schemas.openxmlformats.org/officeDocument/2006/relationships/image" Target="media/image95.wmf"/><Relationship Id="rId208" Type="http://schemas.openxmlformats.org/officeDocument/2006/relationships/oleObject" Target="embeddings/oleObject94.bin"/><Relationship Id="rId19" Type="http://schemas.openxmlformats.org/officeDocument/2006/relationships/image" Target="media/image3.wmf"/><Relationship Id="rId14" Type="http://schemas.openxmlformats.org/officeDocument/2006/relationships/image" Target="media/image1.png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67.wmf"/><Relationship Id="rId168" Type="http://schemas.openxmlformats.org/officeDocument/2006/relationships/image" Target="media/image78.wmf"/><Relationship Id="rId8" Type="http://schemas.openxmlformats.org/officeDocument/2006/relationships/header" Target="header1.xml"/><Relationship Id="rId51" Type="http://schemas.openxmlformats.org/officeDocument/2006/relationships/image" Target="media/image19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image" Target="media/image6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62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2.bin"/><Relationship Id="rId41" Type="http://schemas.openxmlformats.org/officeDocument/2006/relationships/image" Target="media/image14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92.bin"/><Relationship Id="rId15" Type="http://schemas.openxmlformats.org/officeDocument/2006/relationships/chart" Target="charts/chart1.xml"/><Relationship Id="rId36" Type="http://schemas.openxmlformats.org/officeDocument/2006/relationships/oleObject" Target="embeddings/oleObject10.bin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27" Type="http://schemas.openxmlformats.org/officeDocument/2006/relationships/image" Target="media/image57.wmf"/><Relationship Id="rId10" Type="http://schemas.openxmlformats.org/officeDocument/2006/relationships/footer" Target="footer1.xml"/><Relationship Id="rId31" Type="http://schemas.openxmlformats.org/officeDocument/2006/relationships/image" Target="media/image9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chart" Target="charts/chart2.xml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65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image" Target="media/image84.wmf"/><Relationship Id="rId210" Type="http://schemas.openxmlformats.org/officeDocument/2006/relationships/image" Target="media/image98.wmf"/><Relationship Id="rId215" Type="http://schemas.openxmlformats.org/officeDocument/2006/relationships/theme" Target="theme/theme1.xml"/><Relationship Id="rId26" Type="http://schemas.openxmlformats.org/officeDocument/2006/relationships/oleObject" Target="embeddings/oleObject5.bin"/><Relationship Id="rId47" Type="http://schemas.openxmlformats.org/officeDocument/2006/relationships/image" Target="media/image17.wmf"/><Relationship Id="rId68" Type="http://schemas.openxmlformats.org/officeDocument/2006/relationships/oleObject" Target="embeddings/oleObject26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8.bin"/><Relationship Id="rId196" Type="http://schemas.openxmlformats.org/officeDocument/2006/relationships/image" Target="media/image92.wmf"/><Relationship Id="rId200" Type="http://schemas.openxmlformats.org/officeDocument/2006/relationships/chart" Target="charts/chart3.xml"/><Relationship Id="rId16" Type="http://schemas.openxmlformats.org/officeDocument/2006/relationships/hyperlink" Target="https://accuweather.com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300" b="1"/>
              <a:t>Nhiệt độ cao nhất tại Hà Nội trong 7 ngày đầu năm 2021</a:t>
            </a:r>
          </a:p>
        </c:rich>
      </c:tx>
      <c:layout>
        <c:manualLayout>
          <c:xMode val="edge"/>
          <c:yMode val="edge"/>
          <c:x val="0.15910287255759695"/>
          <c:y val="3.174603174603174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3265055409740446"/>
          <c:y val="0.177559680039995"/>
          <c:w val="0.59836796442111406"/>
          <c:h val="0.64314634808579962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8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8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18</c:v>
                </c:pt>
                <c:pt idx="1">
                  <c:v>19</c:v>
                </c:pt>
                <c:pt idx="2">
                  <c:v>21</c:v>
                </c:pt>
                <c:pt idx="3">
                  <c:v>21</c:v>
                </c:pt>
                <c:pt idx="4">
                  <c:v>21</c:v>
                </c:pt>
                <c:pt idx="5">
                  <c:v>20</c:v>
                </c:pt>
                <c:pt idx="6">
                  <c:v>1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E61-49C6-87A8-D26F270A5CA3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329040880"/>
        <c:axId val="329041536"/>
      </c:lineChart>
      <c:catAx>
        <c:axId val="3290408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i="0">
                    <a:solidFill>
                      <a:srgbClr val="0070C0"/>
                    </a:solidFill>
                  </a:rPr>
                  <a:t>Ngày</a:t>
                </a:r>
              </a:p>
            </c:rich>
          </c:tx>
          <c:layout>
            <c:manualLayout>
              <c:xMode val="edge"/>
              <c:yMode val="edge"/>
              <c:x val="0.4932580562846311"/>
              <c:y val="0.8859607204271879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cross"/>
        <c:tickLblPos val="nextTo"/>
        <c:spPr>
          <a:noFill/>
          <a:ln w="9525" cap="flat" cmpd="sng" algn="ctr">
            <a:solidFill>
              <a:srgbClr val="0070C0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29041536"/>
        <c:crosses val="autoZero"/>
        <c:auto val="1"/>
        <c:lblAlgn val="ctr"/>
        <c:lblOffset val="100"/>
        <c:noMultiLvlLbl val="0"/>
      </c:catAx>
      <c:valAx>
        <c:axId val="329041536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i="0">
                    <a:solidFill>
                      <a:srgbClr val="0070C0"/>
                    </a:solidFill>
                  </a:rPr>
                  <a:t>Nhiệt</a:t>
                </a:r>
                <a:r>
                  <a:rPr lang="en-US" i="0" baseline="0">
                    <a:solidFill>
                      <a:srgbClr val="0070C0"/>
                    </a:solidFill>
                  </a:rPr>
                  <a:t> độ (</a:t>
                </a:r>
                <a:r>
                  <a:rPr lang="en-US" i="0" baseline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C)</a:t>
                </a:r>
                <a:endParaRPr lang="en-US" i="0">
                  <a:solidFill>
                    <a:srgbClr val="0070C0"/>
                  </a:solidFill>
                </a:endParaRPr>
              </a:p>
            </c:rich>
          </c:tx>
          <c:layout>
            <c:manualLayout>
              <c:xMode val="edge"/>
              <c:yMode val="edge"/>
              <c:x val="0.14583333333333334"/>
              <c:y val="0.340019549280477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>
            <a:solidFill>
              <a:schemeClr val="accent1"/>
            </a:solidFill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290408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Lbls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4x%</a:t>
                    </a:r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B1DC-4C25-AD56-CDE25A97590C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14x%</a:t>
                    </a:r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B1DC-4C25-AD56-CDE25A97590C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7x%</a:t>
                    </a:r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B1DC-4C25-AD56-CDE25A97590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Dưa hấu</c:v>
                </c:pt>
                <c:pt idx="1">
                  <c:v>Dứa</c:v>
                </c:pt>
                <c:pt idx="2">
                  <c:v>Ổi</c:v>
                </c:pt>
                <c:pt idx="3">
                  <c:v>Táo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5</c:v>
                </c:pt>
                <c:pt idx="1">
                  <c:v>12</c:v>
                </c:pt>
                <c:pt idx="2">
                  <c:v>42</c:v>
                </c:pt>
                <c:pt idx="3">
                  <c:v>2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B1DC-4C25-AD56-CDE25A97590C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</c:plotArea>
    <c:legend>
      <c:legendPos val="t"/>
      <c:overlay val="0"/>
      <c:txPr>
        <a:bodyPr/>
        <a:lstStyle/>
        <a:p>
          <a:pPr>
            <a:defRPr sz="14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Lbls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4x%</a:t>
                    </a:r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8FFD-4B74-9B11-D565946590DA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14x%</a:t>
                    </a:r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8FFD-4B74-9B11-D565946590DA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7x%</a:t>
                    </a:r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8FFD-4B74-9B11-D565946590D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Dưa hấu</c:v>
                </c:pt>
                <c:pt idx="1">
                  <c:v>Dứa</c:v>
                </c:pt>
                <c:pt idx="2">
                  <c:v>Ổi</c:v>
                </c:pt>
                <c:pt idx="3">
                  <c:v>Táo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5</c:v>
                </c:pt>
                <c:pt idx="1">
                  <c:v>12</c:v>
                </c:pt>
                <c:pt idx="2">
                  <c:v>42</c:v>
                </c:pt>
                <c:pt idx="3">
                  <c:v>2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FFD-4B74-9B11-D565946590DA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</c:plotArea>
    <c:legend>
      <c:legendPos val="t"/>
      <c:overlay val="0"/>
      <c:txPr>
        <a:bodyPr/>
        <a:lstStyle/>
        <a:p>
          <a:pPr>
            <a:defRPr sz="14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B0E991-12E9-4598-82A0-32C9A6B6B1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4</TotalTime>
  <Pages>16</Pages>
  <Words>1709</Words>
  <Characters>9746</Characters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1-05T08:40:00Z</cp:lastPrinted>
  <dcterms:created xsi:type="dcterms:W3CDTF">2022-09-13T07:45:00Z</dcterms:created>
  <dcterms:modified xsi:type="dcterms:W3CDTF">2023-01-11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